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98"/>
  </p:notesMasterIdLst>
  <p:sldIdLst>
    <p:sldId id="256" r:id="rId2"/>
    <p:sldId id="257" r:id="rId3"/>
    <p:sldId id="316" r:id="rId4"/>
    <p:sldId id="318" r:id="rId5"/>
    <p:sldId id="317" r:id="rId6"/>
    <p:sldId id="265" r:id="rId7"/>
    <p:sldId id="332" r:id="rId8"/>
    <p:sldId id="267" r:id="rId9"/>
    <p:sldId id="268" r:id="rId10"/>
    <p:sldId id="327" r:id="rId11"/>
    <p:sldId id="328" r:id="rId12"/>
    <p:sldId id="362" r:id="rId13"/>
    <p:sldId id="330" r:id="rId14"/>
    <p:sldId id="333" r:id="rId15"/>
    <p:sldId id="329" r:id="rId16"/>
    <p:sldId id="336" r:id="rId17"/>
    <p:sldId id="334" r:id="rId18"/>
    <p:sldId id="337" r:id="rId19"/>
    <p:sldId id="335" r:id="rId20"/>
    <p:sldId id="338" r:id="rId21"/>
    <p:sldId id="339" r:id="rId22"/>
    <p:sldId id="340" r:id="rId23"/>
    <p:sldId id="341" r:id="rId24"/>
    <p:sldId id="342" r:id="rId25"/>
    <p:sldId id="321" r:id="rId26"/>
    <p:sldId id="326" r:id="rId27"/>
    <p:sldId id="272" r:id="rId28"/>
    <p:sldId id="350" r:id="rId29"/>
    <p:sldId id="343" r:id="rId30"/>
    <p:sldId id="348" r:id="rId31"/>
    <p:sldId id="349" r:id="rId32"/>
    <p:sldId id="344" r:id="rId33"/>
    <p:sldId id="345" r:id="rId34"/>
    <p:sldId id="347" r:id="rId35"/>
    <p:sldId id="314" r:id="rId36"/>
    <p:sldId id="351" r:id="rId37"/>
    <p:sldId id="299" r:id="rId38"/>
    <p:sldId id="301" r:id="rId39"/>
    <p:sldId id="303" r:id="rId40"/>
    <p:sldId id="304" r:id="rId41"/>
    <p:sldId id="305" r:id="rId42"/>
    <p:sldId id="306" r:id="rId43"/>
    <p:sldId id="307" r:id="rId44"/>
    <p:sldId id="358" r:id="rId45"/>
    <p:sldId id="359" r:id="rId46"/>
    <p:sldId id="360" r:id="rId47"/>
    <p:sldId id="361" r:id="rId48"/>
    <p:sldId id="355" r:id="rId49"/>
    <p:sldId id="363" r:id="rId50"/>
    <p:sldId id="364" r:id="rId51"/>
    <p:sldId id="393" r:id="rId52"/>
    <p:sldId id="394" r:id="rId53"/>
    <p:sldId id="395" r:id="rId54"/>
    <p:sldId id="396" r:id="rId55"/>
    <p:sldId id="402" r:id="rId56"/>
    <p:sldId id="401" r:id="rId57"/>
    <p:sldId id="403" r:id="rId58"/>
    <p:sldId id="404" r:id="rId59"/>
    <p:sldId id="397" r:id="rId60"/>
    <p:sldId id="398" r:id="rId61"/>
    <p:sldId id="422" r:id="rId62"/>
    <p:sldId id="423" r:id="rId63"/>
    <p:sldId id="424" r:id="rId64"/>
    <p:sldId id="425" r:id="rId65"/>
    <p:sldId id="426" r:id="rId66"/>
    <p:sldId id="399" r:id="rId67"/>
    <p:sldId id="400" r:id="rId68"/>
    <p:sldId id="372" r:id="rId69"/>
    <p:sldId id="373" r:id="rId70"/>
    <p:sldId id="374" r:id="rId71"/>
    <p:sldId id="375" r:id="rId72"/>
    <p:sldId id="410" r:id="rId73"/>
    <p:sldId id="427" r:id="rId74"/>
    <p:sldId id="412" r:id="rId75"/>
    <p:sldId id="413" r:id="rId76"/>
    <p:sldId id="414" r:id="rId77"/>
    <p:sldId id="415" r:id="rId78"/>
    <p:sldId id="416" r:id="rId79"/>
    <p:sldId id="376" r:id="rId80"/>
    <p:sldId id="377" r:id="rId81"/>
    <p:sldId id="379" r:id="rId82"/>
    <p:sldId id="380" r:id="rId83"/>
    <p:sldId id="381" r:id="rId84"/>
    <p:sldId id="382" r:id="rId85"/>
    <p:sldId id="383" r:id="rId86"/>
    <p:sldId id="384" r:id="rId87"/>
    <p:sldId id="385" r:id="rId88"/>
    <p:sldId id="386" r:id="rId89"/>
    <p:sldId id="387" r:id="rId90"/>
    <p:sldId id="388" r:id="rId91"/>
    <p:sldId id="389" r:id="rId92"/>
    <p:sldId id="390" r:id="rId93"/>
    <p:sldId id="391" r:id="rId94"/>
    <p:sldId id="392" r:id="rId95"/>
    <p:sldId id="319" r:id="rId96"/>
    <p:sldId id="370" r:id="rId9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harles Mcculloch" initials="CM" lastIdx="2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FFFFFF"/>
    <a:srgbClr val="F8FF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062"/>
    <p:restoredTop sz="95326" autoAdjust="0"/>
  </p:normalViewPr>
  <p:slideViewPr>
    <p:cSldViewPr snapToGrid="0" snapToObjects="1">
      <p:cViewPr varScale="1">
        <p:scale>
          <a:sx n="127" d="100"/>
          <a:sy n="127" d="100"/>
        </p:scale>
        <p:origin x="576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commentAuthors" Target="commentAuthors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08-21T17:10:25.883" idx="1">
    <p:pos x="3271" y="1089"/>
    <p:text>Point out that one or two points would have been misclassified even with these distinct clusters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08-21T18:05:40.749" idx="23">
    <p:pos x="1851" y="453"/>
    <p:text>Avoid the word "Effect", which implies causality?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021B72-B727-D040-93E2-6A9577277028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F25676-6245-4E43-BE65-168A0216D611}">
      <dgm:prSet phldrT="[Text]"/>
      <dgm:spPr/>
      <dgm:t>
        <a:bodyPr/>
        <a:lstStyle/>
        <a:p>
          <a:r>
            <a:rPr lang="en-US" dirty="0"/>
            <a:t>Machine Learning</a:t>
          </a:r>
        </a:p>
      </dgm:t>
    </dgm:pt>
    <dgm:pt modelId="{9A8FD819-0976-EF4B-B47E-052D1F8D7B10}" type="parTrans" cxnId="{C976A6EC-F55B-0447-8A10-678E24423D6C}">
      <dgm:prSet/>
      <dgm:spPr/>
      <dgm:t>
        <a:bodyPr/>
        <a:lstStyle/>
        <a:p>
          <a:endParaRPr lang="en-US"/>
        </a:p>
      </dgm:t>
    </dgm:pt>
    <dgm:pt modelId="{E02D2AFF-6B60-1940-9258-B1EA77DBFE0F}" type="sibTrans" cxnId="{C976A6EC-F55B-0447-8A10-678E24423D6C}">
      <dgm:prSet/>
      <dgm:spPr/>
      <dgm:t>
        <a:bodyPr/>
        <a:lstStyle/>
        <a:p>
          <a:endParaRPr lang="en-US"/>
        </a:p>
      </dgm:t>
    </dgm:pt>
    <dgm:pt modelId="{15ABBBB6-DDEF-0E4D-B34D-713B175B3CD6}">
      <dgm:prSet phldrT="[Text]"/>
      <dgm:spPr/>
      <dgm:t>
        <a:bodyPr/>
        <a:lstStyle/>
        <a:p>
          <a:r>
            <a:rPr lang="en-US" dirty="0"/>
            <a:t>Supervised</a:t>
          </a:r>
        </a:p>
      </dgm:t>
    </dgm:pt>
    <dgm:pt modelId="{47AD3EE7-6A27-1746-A0D4-526D1EDEAB18}" type="parTrans" cxnId="{13F418FA-8A31-6F4D-972B-DE0982EF5F27}">
      <dgm:prSet/>
      <dgm:spPr/>
      <dgm:t>
        <a:bodyPr/>
        <a:lstStyle/>
        <a:p>
          <a:endParaRPr lang="en-US"/>
        </a:p>
      </dgm:t>
    </dgm:pt>
    <dgm:pt modelId="{F2A6B9A5-9F80-784C-88BF-F8924D285F32}" type="sibTrans" cxnId="{13F418FA-8A31-6F4D-972B-DE0982EF5F27}">
      <dgm:prSet/>
      <dgm:spPr/>
      <dgm:t>
        <a:bodyPr/>
        <a:lstStyle/>
        <a:p>
          <a:endParaRPr lang="en-US"/>
        </a:p>
      </dgm:t>
    </dgm:pt>
    <dgm:pt modelId="{C5AA36D3-5ECD-4846-AB92-3385708B3C63}">
      <dgm:prSet phldrT="[Text]"/>
      <dgm:spPr/>
      <dgm:t>
        <a:bodyPr/>
        <a:lstStyle/>
        <a:p>
          <a:r>
            <a:rPr lang="en-US" dirty="0"/>
            <a:t>Regression (continuous outcome)</a:t>
          </a:r>
        </a:p>
      </dgm:t>
    </dgm:pt>
    <dgm:pt modelId="{28366F0D-D2AF-D74E-8BE8-288C03287E07}" type="parTrans" cxnId="{C23B0FE8-8504-2A4A-BA33-D647B9FBC337}">
      <dgm:prSet/>
      <dgm:spPr/>
      <dgm:t>
        <a:bodyPr/>
        <a:lstStyle/>
        <a:p>
          <a:endParaRPr lang="en-US"/>
        </a:p>
      </dgm:t>
    </dgm:pt>
    <dgm:pt modelId="{8C9FCFC5-A418-6245-9521-3003D8122C9B}" type="sibTrans" cxnId="{C23B0FE8-8504-2A4A-BA33-D647B9FBC337}">
      <dgm:prSet/>
      <dgm:spPr/>
      <dgm:t>
        <a:bodyPr/>
        <a:lstStyle/>
        <a:p>
          <a:endParaRPr lang="en-US"/>
        </a:p>
      </dgm:t>
    </dgm:pt>
    <dgm:pt modelId="{AA4FC516-6BDB-8942-B414-0EB21E0167E5}">
      <dgm:prSet phldrT="[Text]"/>
      <dgm:spPr/>
      <dgm:t>
        <a:bodyPr/>
        <a:lstStyle/>
        <a:p>
          <a:r>
            <a:rPr lang="en-US" dirty="0"/>
            <a:t>Classification (categorical outcome)</a:t>
          </a:r>
        </a:p>
      </dgm:t>
    </dgm:pt>
    <dgm:pt modelId="{8970E40B-FD06-4942-8A16-9316EE75AB86}" type="parTrans" cxnId="{BF8BCFC7-D000-7847-8281-A5F1B615BC11}">
      <dgm:prSet/>
      <dgm:spPr/>
      <dgm:t>
        <a:bodyPr/>
        <a:lstStyle/>
        <a:p>
          <a:endParaRPr lang="en-US"/>
        </a:p>
      </dgm:t>
    </dgm:pt>
    <dgm:pt modelId="{7F581D4F-066C-9E42-9127-C4626E786314}" type="sibTrans" cxnId="{BF8BCFC7-D000-7847-8281-A5F1B615BC11}">
      <dgm:prSet/>
      <dgm:spPr/>
      <dgm:t>
        <a:bodyPr/>
        <a:lstStyle/>
        <a:p>
          <a:endParaRPr lang="en-US"/>
        </a:p>
      </dgm:t>
    </dgm:pt>
    <dgm:pt modelId="{17851DCB-920D-124B-A8F6-2C9E5A2DBD91}">
      <dgm:prSet phldrT="[Text]"/>
      <dgm:spPr/>
      <dgm:t>
        <a:bodyPr/>
        <a:lstStyle/>
        <a:p>
          <a:r>
            <a:rPr lang="en-US" dirty="0"/>
            <a:t>Unsupervised</a:t>
          </a:r>
        </a:p>
      </dgm:t>
    </dgm:pt>
    <dgm:pt modelId="{2A2EA2AC-2563-3445-8B5A-4BCA573AE0B2}" type="parTrans" cxnId="{EB7A36F9-7396-F046-8362-1F058C44E490}">
      <dgm:prSet/>
      <dgm:spPr/>
      <dgm:t>
        <a:bodyPr/>
        <a:lstStyle/>
        <a:p>
          <a:endParaRPr lang="en-US"/>
        </a:p>
      </dgm:t>
    </dgm:pt>
    <dgm:pt modelId="{50CFBBB1-25F7-AF4B-AD91-CBB9EF252915}" type="sibTrans" cxnId="{EB7A36F9-7396-F046-8362-1F058C44E490}">
      <dgm:prSet/>
      <dgm:spPr/>
      <dgm:t>
        <a:bodyPr/>
        <a:lstStyle/>
        <a:p>
          <a:endParaRPr lang="en-US"/>
        </a:p>
      </dgm:t>
    </dgm:pt>
    <dgm:pt modelId="{4F2D8C22-2011-EC4F-B463-3C71BBBBF6A0}">
      <dgm:prSet phldrT="[Text]"/>
      <dgm:spPr/>
      <dgm:t>
        <a:bodyPr/>
        <a:lstStyle/>
        <a:p>
          <a:r>
            <a:rPr lang="en-US" dirty="0"/>
            <a:t>Clustering</a:t>
          </a:r>
        </a:p>
        <a:p>
          <a:r>
            <a:rPr lang="en-US" dirty="0"/>
            <a:t>(grouping</a:t>
          </a:r>
          <a:r>
            <a:rPr lang="en-US" baseline="0" dirty="0"/>
            <a:t> observations)</a:t>
          </a:r>
          <a:endParaRPr lang="en-US" dirty="0"/>
        </a:p>
      </dgm:t>
    </dgm:pt>
    <dgm:pt modelId="{9E19C0E4-EC2F-0E41-B169-CF8EE019932B}" type="parTrans" cxnId="{8DDBCD8D-B4D3-9B4A-9905-4830CD6C4702}">
      <dgm:prSet/>
      <dgm:spPr/>
      <dgm:t>
        <a:bodyPr/>
        <a:lstStyle/>
        <a:p>
          <a:endParaRPr lang="en-US"/>
        </a:p>
      </dgm:t>
    </dgm:pt>
    <dgm:pt modelId="{CA551CE2-C976-FE42-B6B4-8065D80D1721}" type="sibTrans" cxnId="{8DDBCD8D-B4D3-9B4A-9905-4830CD6C4702}">
      <dgm:prSet/>
      <dgm:spPr/>
      <dgm:t>
        <a:bodyPr/>
        <a:lstStyle/>
        <a:p>
          <a:endParaRPr lang="en-US"/>
        </a:p>
      </dgm:t>
    </dgm:pt>
    <dgm:pt modelId="{63D78C57-F9FD-1E48-8DD8-B055A554B3DA}">
      <dgm:prSet phldrT="[Text]"/>
      <dgm:spPr/>
      <dgm:t>
        <a:bodyPr/>
        <a:lstStyle/>
        <a:p>
          <a:r>
            <a:rPr lang="en-US" dirty="0"/>
            <a:t>Data Reduction (transforming variables)</a:t>
          </a:r>
        </a:p>
      </dgm:t>
    </dgm:pt>
    <dgm:pt modelId="{7792C44E-3540-3D4E-96EF-0E2593B51438}" type="parTrans" cxnId="{41A9E60F-4488-3A45-BE1F-A3E9196332D2}">
      <dgm:prSet/>
      <dgm:spPr/>
      <dgm:t>
        <a:bodyPr/>
        <a:lstStyle/>
        <a:p>
          <a:endParaRPr lang="en-US"/>
        </a:p>
      </dgm:t>
    </dgm:pt>
    <dgm:pt modelId="{F3D91973-5D74-044D-83E0-CBAFA9D30E0E}" type="sibTrans" cxnId="{41A9E60F-4488-3A45-BE1F-A3E9196332D2}">
      <dgm:prSet/>
      <dgm:spPr/>
      <dgm:t>
        <a:bodyPr/>
        <a:lstStyle/>
        <a:p>
          <a:endParaRPr lang="en-US"/>
        </a:p>
      </dgm:t>
    </dgm:pt>
    <dgm:pt modelId="{5B3E855A-067A-A94D-8ECF-E0762410E186}" type="pres">
      <dgm:prSet presAssocID="{4C021B72-B727-D040-93E2-6A957727702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A19FC5D-3B86-E441-BA4D-6611533F1127}" type="pres">
      <dgm:prSet presAssocID="{F8F25676-6245-4E43-BE65-168A0216D611}" presName="hierRoot1" presStyleCnt="0"/>
      <dgm:spPr/>
    </dgm:pt>
    <dgm:pt modelId="{951FA09B-C2CC-9E4E-8447-F774CA2FFA6A}" type="pres">
      <dgm:prSet presAssocID="{F8F25676-6245-4E43-BE65-168A0216D611}" presName="composite" presStyleCnt="0"/>
      <dgm:spPr/>
    </dgm:pt>
    <dgm:pt modelId="{09E2A66F-0B9C-B14D-95E8-CABFB5F4927C}" type="pres">
      <dgm:prSet presAssocID="{F8F25676-6245-4E43-BE65-168A0216D611}" presName="background" presStyleLbl="node0" presStyleIdx="0" presStyleCnt="1"/>
      <dgm:spPr/>
    </dgm:pt>
    <dgm:pt modelId="{4B020118-7230-B641-9821-7CA20C46FB1B}" type="pres">
      <dgm:prSet presAssocID="{F8F25676-6245-4E43-BE65-168A0216D611}" presName="text" presStyleLbl="fgAcc0" presStyleIdx="0" presStyleCnt="1">
        <dgm:presLayoutVars>
          <dgm:chPref val="3"/>
        </dgm:presLayoutVars>
      </dgm:prSet>
      <dgm:spPr/>
    </dgm:pt>
    <dgm:pt modelId="{A0118F71-FBAE-B34B-A296-27BFFFC2CC37}" type="pres">
      <dgm:prSet presAssocID="{F8F25676-6245-4E43-BE65-168A0216D611}" presName="hierChild2" presStyleCnt="0"/>
      <dgm:spPr/>
    </dgm:pt>
    <dgm:pt modelId="{2D54A27B-5ADD-8248-A27E-E3C72183DD52}" type="pres">
      <dgm:prSet presAssocID="{47AD3EE7-6A27-1746-A0D4-526D1EDEAB18}" presName="Name10" presStyleLbl="parChTrans1D2" presStyleIdx="0" presStyleCnt="2"/>
      <dgm:spPr/>
    </dgm:pt>
    <dgm:pt modelId="{98F6457E-D588-5C43-B325-8CC034379310}" type="pres">
      <dgm:prSet presAssocID="{15ABBBB6-DDEF-0E4D-B34D-713B175B3CD6}" presName="hierRoot2" presStyleCnt="0"/>
      <dgm:spPr/>
    </dgm:pt>
    <dgm:pt modelId="{88EFBCBB-F2E2-0E42-9867-590E691B7DEB}" type="pres">
      <dgm:prSet presAssocID="{15ABBBB6-DDEF-0E4D-B34D-713B175B3CD6}" presName="composite2" presStyleCnt="0"/>
      <dgm:spPr/>
    </dgm:pt>
    <dgm:pt modelId="{3D53A4DC-0D22-A441-95B9-E1369A686A5D}" type="pres">
      <dgm:prSet presAssocID="{15ABBBB6-DDEF-0E4D-B34D-713B175B3CD6}" presName="background2" presStyleLbl="node2" presStyleIdx="0" presStyleCnt="2"/>
      <dgm:spPr/>
    </dgm:pt>
    <dgm:pt modelId="{294D1391-05F7-AF43-83BF-AAA011E784DA}" type="pres">
      <dgm:prSet presAssocID="{15ABBBB6-DDEF-0E4D-B34D-713B175B3CD6}" presName="text2" presStyleLbl="fgAcc2" presStyleIdx="0" presStyleCnt="2">
        <dgm:presLayoutVars>
          <dgm:chPref val="3"/>
        </dgm:presLayoutVars>
      </dgm:prSet>
      <dgm:spPr/>
    </dgm:pt>
    <dgm:pt modelId="{6AA55791-CB05-A346-B20F-F7BD40F1ED4E}" type="pres">
      <dgm:prSet presAssocID="{15ABBBB6-DDEF-0E4D-B34D-713B175B3CD6}" presName="hierChild3" presStyleCnt="0"/>
      <dgm:spPr/>
    </dgm:pt>
    <dgm:pt modelId="{0E2761CF-084F-2141-8826-22A6586B1DF1}" type="pres">
      <dgm:prSet presAssocID="{28366F0D-D2AF-D74E-8BE8-288C03287E07}" presName="Name17" presStyleLbl="parChTrans1D3" presStyleIdx="0" presStyleCnt="4"/>
      <dgm:spPr/>
    </dgm:pt>
    <dgm:pt modelId="{85770F87-CC58-7140-8E40-306309A38617}" type="pres">
      <dgm:prSet presAssocID="{C5AA36D3-5ECD-4846-AB92-3385708B3C63}" presName="hierRoot3" presStyleCnt="0"/>
      <dgm:spPr/>
    </dgm:pt>
    <dgm:pt modelId="{C7F8CF50-EBDE-5C4F-BDD3-929B896C3716}" type="pres">
      <dgm:prSet presAssocID="{C5AA36D3-5ECD-4846-AB92-3385708B3C63}" presName="composite3" presStyleCnt="0"/>
      <dgm:spPr/>
    </dgm:pt>
    <dgm:pt modelId="{8EECA2F0-3637-CA41-ACBD-7DC57F888C3C}" type="pres">
      <dgm:prSet presAssocID="{C5AA36D3-5ECD-4846-AB92-3385708B3C63}" presName="background3" presStyleLbl="node3" presStyleIdx="0" presStyleCnt="4"/>
      <dgm:spPr/>
    </dgm:pt>
    <dgm:pt modelId="{DE331C8C-4ABF-124F-9757-C8F82F4C98F7}" type="pres">
      <dgm:prSet presAssocID="{C5AA36D3-5ECD-4846-AB92-3385708B3C63}" presName="text3" presStyleLbl="fgAcc3" presStyleIdx="0" presStyleCnt="4">
        <dgm:presLayoutVars>
          <dgm:chPref val="3"/>
        </dgm:presLayoutVars>
      </dgm:prSet>
      <dgm:spPr/>
    </dgm:pt>
    <dgm:pt modelId="{36BF3877-9E82-E24C-83DC-1CBA32F3EB8C}" type="pres">
      <dgm:prSet presAssocID="{C5AA36D3-5ECD-4846-AB92-3385708B3C63}" presName="hierChild4" presStyleCnt="0"/>
      <dgm:spPr/>
    </dgm:pt>
    <dgm:pt modelId="{947E30E2-924B-0749-8444-722075DE4A6F}" type="pres">
      <dgm:prSet presAssocID="{8970E40B-FD06-4942-8A16-9316EE75AB86}" presName="Name17" presStyleLbl="parChTrans1D3" presStyleIdx="1" presStyleCnt="4"/>
      <dgm:spPr/>
    </dgm:pt>
    <dgm:pt modelId="{AFF2174E-232C-B84F-B91C-264C41EE18BC}" type="pres">
      <dgm:prSet presAssocID="{AA4FC516-6BDB-8942-B414-0EB21E0167E5}" presName="hierRoot3" presStyleCnt="0"/>
      <dgm:spPr/>
    </dgm:pt>
    <dgm:pt modelId="{486E4CB4-6C2E-1B48-8326-55E06C1D39CE}" type="pres">
      <dgm:prSet presAssocID="{AA4FC516-6BDB-8942-B414-0EB21E0167E5}" presName="composite3" presStyleCnt="0"/>
      <dgm:spPr/>
    </dgm:pt>
    <dgm:pt modelId="{7C3CD6CA-7D24-3F47-B318-FE7EDCE0570B}" type="pres">
      <dgm:prSet presAssocID="{AA4FC516-6BDB-8942-B414-0EB21E0167E5}" presName="background3" presStyleLbl="node3" presStyleIdx="1" presStyleCnt="4"/>
      <dgm:spPr/>
    </dgm:pt>
    <dgm:pt modelId="{DD9416C5-70DE-6E43-80D9-C82E078F5EFB}" type="pres">
      <dgm:prSet presAssocID="{AA4FC516-6BDB-8942-B414-0EB21E0167E5}" presName="text3" presStyleLbl="fgAcc3" presStyleIdx="1" presStyleCnt="4">
        <dgm:presLayoutVars>
          <dgm:chPref val="3"/>
        </dgm:presLayoutVars>
      </dgm:prSet>
      <dgm:spPr/>
    </dgm:pt>
    <dgm:pt modelId="{322F8926-ABCE-9B45-A7FB-95CB894BCAF8}" type="pres">
      <dgm:prSet presAssocID="{AA4FC516-6BDB-8942-B414-0EB21E0167E5}" presName="hierChild4" presStyleCnt="0"/>
      <dgm:spPr/>
    </dgm:pt>
    <dgm:pt modelId="{E870DFCC-5C74-E940-8FE2-D2B5CFF8FD32}" type="pres">
      <dgm:prSet presAssocID="{2A2EA2AC-2563-3445-8B5A-4BCA573AE0B2}" presName="Name10" presStyleLbl="parChTrans1D2" presStyleIdx="1" presStyleCnt="2"/>
      <dgm:spPr/>
    </dgm:pt>
    <dgm:pt modelId="{14DF78B0-2BFF-8A4E-9199-612412AA9CAD}" type="pres">
      <dgm:prSet presAssocID="{17851DCB-920D-124B-A8F6-2C9E5A2DBD91}" presName="hierRoot2" presStyleCnt="0"/>
      <dgm:spPr/>
    </dgm:pt>
    <dgm:pt modelId="{659F55F1-ED99-5142-95D8-0FC7F84102FF}" type="pres">
      <dgm:prSet presAssocID="{17851DCB-920D-124B-A8F6-2C9E5A2DBD91}" presName="composite2" presStyleCnt="0"/>
      <dgm:spPr/>
    </dgm:pt>
    <dgm:pt modelId="{A162C1CF-94CA-844C-9544-3DEDC88C5EE5}" type="pres">
      <dgm:prSet presAssocID="{17851DCB-920D-124B-A8F6-2C9E5A2DBD91}" presName="background2" presStyleLbl="node2" presStyleIdx="1" presStyleCnt="2"/>
      <dgm:spPr/>
    </dgm:pt>
    <dgm:pt modelId="{1230B3F1-D63E-5E48-B652-E8B068F32AE5}" type="pres">
      <dgm:prSet presAssocID="{17851DCB-920D-124B-A8F6-2C9E5A2DBD91}" presName="text2" presStyleLbl="fgAcc2" presStyleIdx="1" presStyleCnt="2">
        <dgm:presLayoutVars>
          <dgm:chPref val="3"/>
        </dgm:presLayoutVars>
      </dgm:prSet>
      <dgm:spPr/>
    </dgm:pt>
    <dgm:pt modelId="{AE710114-766D-C14C-8018-FB74136A752B}" type="pres">
      <dgm:prSet presAssocID="{17851DCB-920D-124B-A8F6-2C9E5A2DBD91}" presName="hierChild3" presStyleCnt="0"/>
      <dgm:spPr/>
    </dgm:pt>
    <dgm:pt modelId="{9C764079-CD67-EB44-81AB-8BFE98DB8A89}" type="pres">
      <dgm:prSet presAssocID="{9E19C0E4-EC2F-0E41-B169-CF8EE019932B}" presName="Name17" presStyleLbl="parChTrans1D3" presStyleIdx="2" presStyleCnt="4"/>
      <dgm:spPr/>
    </dgm:pt>
    <dgm:pt modelId="{08405A34-0D49-D143-AF7E-65F2A20E3576}" type="pres">
      <dgm:prSet presAssocID="{4F2D8C22-2011-EC4F-B463-3C71BBBBF6A0}" presName="hierRoot3" presStyleCnt="0"/>
      <dgm:spPr/>
    </dgm:pt>
    <dgm:pt modelId="{88877E42-977F-CE48-BD32-1443F2D7CD1F}" type="pres">
      <dgm:prSet presAssocID="{4F2D8C22-2011-EC4F-B463-3C71BBBBF6A0}" presName="composite3" presStyleCnt="0"/>
      <dgm:spPr/>
    </dgm:pt>
    <dgm:pt modelId="{7F9DE28B-690C-EA46-A37B-40AB80DADD6D}" type="pres">
      <dgm:prSet presAssocID="{4F2D8C22-2011-EC4F-B463-3C71BBBBF6A0}" presName="background3" presStyleLbl="node3" presStyleIdx="2" presStyleCnt="4"/>
      <dgm:spPr/>
    </dgm:pt>
    <dgm:pt modelId="{C4E910C1-BF12-7245-838A-FE21100D274A}" type="pres">
      <dgm:prSet presAssocID="{4F2D8C22-2011-EC4F-B463-3C71BBBBF6A0}" presName="text3" presStyleLbl="fgAcc3" presStyleIdx="2" presStyleCnt="4">
        <dgm:presLayoutVars>
          <dgm:chPref val="3"/>
        </dgm:presLayoutVars>
      </dgm:prSet>
      <dgm:spPr/>
    </dgm:pt>
    <dgm:pt modelId="{7399D448-3844-E14F-8C59-A9E2FA84C999}" type="pres">
      <dgm:prSet presAssocID="{4F2D8C22-2011-EC4F-B463-3C71BBBBF6A0}" presName="hierChild4" presStyleCnt="0"/>
      <dgm:spPr/>
    </dgm:pt>
    <dgm:pt modelId="{62A47CAE-BE9D-1147-BE5F-721F981DBB6D}" type="pres">
      <dgm:prSet presAssocID="{7792C44E-3540-3D4E-96EF-0E2593B51438}" presName="Name17" presStyleLbl="parChTrans1D3" presStyleIdx="3" presStyleCnt="4"/>
      <dgm:spPr/>
    </dgm:pt>
    <dgm:pt modelId="{ECF8D7A3-CB0D-5543-8C7A-43B77D026AE2}" type="pres">
      <dgm:prSet presAssocID="{63D78C57-F9FD-1E48-8DD8-B055A554B3DA}" presName="hierRoot3" presStyleCnt="0"/>
      <dgm:spPr/>
    </dgm:pt>
    <dgm:pt modelId="{1A763D16-9E77-154E-A77F-AA4997CA6910}" type="pres">
      <dgm:prSet presAssocID="{63D78C57-F9FD-1E48-8DD8-B055A554B3DA}" presName="composite3" presStyleCnt="0"/>
      <dgm:spPr/>
    </dgm:pt>
    <dgm:pt modelId="{B5F9CF80-8B19-A246-9283-1380B3481A1E}" type="pres">
      <dgm:prSet presAssocID="{63D78C57-F9FD-1E48-8DD8-B055A554B3DA}" presName="background3" presStyleLbl="node3" presStyleIdx="3" presStyleCnt="4"/>
      <dgm:spPr/>
    </dgm:pt>
    <dgm:pt modelId="{5BA3B5D3-2617-8A43-B93A-307F9B2298AA}" type="pres">
      <dgm:prSet presAssocID="{63D78C57-F9FD-1E48-8DD8-B055A554B3DA}" presName="text3" presStyleLbl="fgAcc3" presStyleIdx="3" presStyleCnt="4">
        <dgm:presLayoutVars>
          <dgm:chPref val="3"/>
        </dgm:presLayoutVars>
      </dgm:prSet>
      <dgm:spPr/>
    </dgm:pt>
    <dgm:pt modelId="{42429139-941F-B642-98E0-C6C1D834BB31}" type="pres">
      <dgm:prSet presAssocID="{63D78C57-F9FD-1E48-8DD8-B055A554B3DA}" presName="hierChild4" presStyleCnt="0"/>
      <dgm:spPr/>
    </dgm:pt>
  </dgm:ptLst>
  <dgm:cxnLst>
    <dgm:cxn modelId="{41A9E60F-4488-3A45-BE1F-A3E9196332D2}" srcId="{17851DCB-920D-124B-A8F6-2C9E5A2DBD91}" destId="{63D78C57-F9FD-1E48-8DD8-B055A554B3DA}" srcOrd="1" destOrd="0" parTransId="{7792C44E-3540-3D4E-96EF-0E2593B51438}" sibTransId="{F3D91973-5D74-044D-83E0-CBAFA9D30E0E}"/>
    <dgm:cxn modelId="{1A0C0715-2B3D-5D45-BE5B-C5A0B729FE24}" type="presOf" srcId="{63D78C57-F9FD-1E48-8DD8-B055A554B3DA}" destId="{5BA3B5D3-2617-8A43-B93A-307F9B2298AA}" srcOrd="0" destOrd="0" presId="urn:microsoft.com/office/officeart/2005/8/layout/hierarchy1"/>
    <dgm:cxn modelId="{D21F3135-7558-9243-9025-8CA1B8145AFA}" type="presOf" srcId="{4C021B72-B727-D040-93E2-6A9577277028}" destId="{5B3E855A-067A-A94D-8ECF-E0762410E186}" srcOrd="0" destOrd="0" presId="urn:microsoft.com/office/officeart/2005/8/layout/hierarchy1"/>
    <dgm:cxn modelId="{6AB1CB38-CF4B-9242-A6D3-991AE4C899B3}" type="presOf" srcId="{9E19C0E4-EC2F-0E41-B169-CF8EE019932B}" destId="{9C764079-CD67-EB44-81AB-8BFE98DB8A89}" srcOrd="0" destOrd="0" presId="urn:microsoft.com/office/officeart/2005/8/layout/hierarchy1"/>
    <dgm:cxn modelId="{383AF53B-B409-FA45-8FE1-31922164270F}" type="presOf" srcId="{C5AA36D3-5ECD-4846-AB92-3385708B3C63}" destId="{DE331C8C-4ABF-124F-9757-C8F82F4C98F7}" srcOrd="0" destOrd="0" presId="urn:microsoft.com/office/officeart/2005/8/layout/hierarchy1"/>
    <dgm:cxn modelId="{085CBC46-BD0D-2541-9C4C-6C34B6E70F02}" type="presOf" srcId="{28366F0D-D2AF-D74E-8BE8-288C03287E07}" destId="{0E2761CF-084F-2141-8826-22A6586B1DF1}" srcOrd="0" destOrd="0" presId="urn:microsoft.com/office/officeart/2005/8/layout/hierarchy1"/>
    <dgm:cxn modelId="{827B8448-9B16-4F4D-9AB1-044A09D401D1}" type="presOf" srcId="{8970E40B-FD06-4942-8A16-9316EE75AB86}" destId="{947E30E2-924B-0749-8444-722075DE4A6F}" srcOrd="0" destOrd="0" presId="urn:microsoft.com/office/officeart/2005/8/layout/hierarchy1"/>
    <dgm:cxn modelId="{EC14084F-664E-DB44-8010-04E167E53D04}" type="presOf" srcId="{47AD3EE7-6A27-1746-A0D4-526D1EDEAB18}" destId="{2D54A27B-5ADD-8248-A27E-E3C72183DD52}" srcOrd="0" destOrd="0" presId="urn:microsoft.com/office/officeart/2005/8/layout/hierarchy1"/>
    <dgm:cxn modelId="{043C3354-C881-6049-B450-9CB13B1F3C19}" type="presOf" srcId="{17851DCB-920D-124B-A8F6-2C9E5A2DBD91}" destId="{1230B3F1-D63E-5E48-B652-E8B068F32AE5}" srcOrd="0" destOrd="0" presId="urn:microsoft.com/office/officeart/2005/8/layout/hierarchy1"/>
    <dgm:cxn modelId="{306D5655-F4BD-824D-B527-49A1068D2710}" type="presOf" srcId="{7792C44E-3540-3D4E-96EF-0E2593B51438}" destId="{62A47CAE-BE9D-1147-BE5F-721F981DBB6D}" srcOrd="0" destOrd="0" presId="urn:microsoft.com/office/officeart/2005/8/layout/hierarchy1"/>
    <dgm:cxn modelId="{8DDBCD8D-B4D3-9B4A-9905-4830CD6C4702}" srcId="{17851DCB-920D-124B-A8F6-2C9E5A2DBD91}" destId="{4F2D8C22-2011-EC4F-B463-3C71BBBBF6A0}" srcOrd="0" destOrd="0" parTransId="{9E19C0E4-EC2F-0E41-B169-CF8EE019932B}" sibTransId="{CA551CE2-C976-FE42-B6B4-8065D80D1721}"/>
    <dgm:cxn modelId="{3900359C-63D3-2A4B-AC66-8783757277A0}" type="presOf" srcId="{4F2D8C22-2011-EC4F-B463-3C71BBBBF6A0}" destId="{C4E910C1-BF12-7245-838A-FE21100D274A}" srcOrd="0" destOrd="0" presId="urn:microsoft.com/office/officeart/2005/8/layout/hierarchy1"/>
    <dgm:cxn modelId="{51F2B7C2-3BA5-BD44-AEFF-0B89255624D4}" type="presOf" srcId="{15ABBBB6-DDEF-0E4D-B34D-713B175B3CD6}" destId="{294D1391-05F7-AF43-83BF-AAA011E784DA}" srcOrd="0" destOrd="0" presId="urn:microsoft.com/office/officeart/2005/8/layout/hierarchy1"/>
    <dgm:cxn modelId="{9F497DC7-3A00-064D-8C45-C6F8C125AFEE}" type="presOf" srcId="{2A2EA2AC-2563-3445-8B5A-4BCA573AE0B2}" destId="{E870DFCC-5C74-E940-8FE2-D2B5CFF8FD32}" srcOrd="0" destOrd="0" presId="urn:microsoft.com/office/officeart/2005/8/layout/hierarchy1"/>
    <dgm:cxn modelId="{BF8BCFC7-D000-7847-8281-A5F1B615BC11}" srcId="{15ABBBB6-DDEF-0E4D-B34D-713B175B3CD6}" destId="{AA4FC516-6BDB-8942-B414-0EB21E0167E5}" srcOrd="1" destOrd="0" parTransId="{8970E40B-FD06-4942-8A16-9316EE75AB86}" sibTransId="{7F581D4F-066C-9E42-9127-C4626E786314}"/>
    <dgm:cxn modelId="{85B971D2-2FD4-3D42-A95E-515B5942DC09}" type="presOf" srcId="{F8F25676-6245-4E43-BE65-168A0216D611}" destId="{4B020118-7230-B641-9821-7CA20C46FB1B}" srcOrd="0" destOrd="0" presId="urn:microsoft.com/office/officeart/2005/8/layout/hierarchy1"/>
    <dgm:cxn modelId="{C23B0FE8-8504-2A4A-BA33-D647B9FBC337}" srcId="{15ABBBB6-DDEF-0E4D-B34D-713B175B3CD6}" destId="{C5AA36D3-5ECD-4846-AB92-3385708B3C63}" srcOrd="0" destOrd="0" parTransId="{28366F0D-D2AF-D74E-8BE8-288C03287E07}" sibTransId="{8C9FCFC5-A418-6245-9521-3003D8122C9B}"/>
    <dgm:cxn modelId="{12F58AEB-36B0-4C44-AB9B-CA888235582D}" type="presOf" srcId="{AA4FC516-6BDB-8942-B414-0EB21E0167E5}" destId="{DD9416C5-70DE-6E43-80D9-C82E078F5EFB}" srcOrd="0" destOrd="0" presId="urn:microsoft.com/office/officeart/2005/8/layout/hierarchy1"/>
    <dgm:cxn modelId="{C976A6EC-F55B-0447-8A10-678E24423D6C}" srcId="{4C021B72-B727-D040-93E2-6A9577277028}" destId="{F8F25676-6245-4E43-BE65-168A0216D611}" srcOrd="0" destOrd="0" parTransId="{9A8FD819-0976-EF4B-B47E-052D1F8D7B10}" sibTransId="{E02D2AFF-6B60-1940-9258-B1EA77DBFE0F}"/>
    <dgm:cxn modelId="{EB7A36F9-7396-F046-8362-1F058C44E490}" srcId="{F8F25676-6245-4E43-BE65-168A0216D611}" destId="{17851DCB-920D-124B-A8F6-2C9E5A2DBD91}" srcOrd="1" destOrd="0" parTransId="{2A2EA2AC-2563-3445-8B5A-4BCA573AE0B2}" sibTransId="{50CFBBB1-25F7-AF4B-AD91-CBB9EF252915}"/>
    <dgm:cxn modelId="{13F418FA-8A31-6F4D-972B-DE0982EF5F27}" srcId="{F8F25676-6245-4E43-BE65-168A0216D611}" destId="{15ABBBB6-DDEF-0E4D-B34D-713B175B3CD6}" srcOrd="0" destOrd="0" parTransId="{47AD3EE7-6A27-1746-A0D4-526D1EDEAB18}" sibTransId="{F2A6B9A5-9F80-784C-88BF-F8924D285F32}"/>
    <dgm:cxn modelId="{C13E9A9D-E3D3-884A-84FF-A732E14E5576}" type="presParOf" srcId="{5B3E855A-067A-A94D-8ECF-E0762410E186}" destId="{2A19FC5D-3B86-E441-BA4D-6611533F1127}" srcOrd="0" destOrd="0" presId="urn:microsoft.com/office/officeart/2005/8/layout/hierarchy1"/>
    <dgm:cxn modelId="{41E20862-BEFF-674A-BC06-843E35D1C68E}" type="presParOf" srcId="{2A19FC5D-3B86-E441-BA4D-6611533F1127}" destId="{951FA09B-C2CC-9E4E-8447-F774CA2FFA6A}" srcOrd="0" destOrd="0" presId="urn:microsoft.com/office/officeart/2005/8/layout/hierarchy1"/>
    <dgm:cxn modelId="{32FEB569-F5CB-3348-81A0-518CB0C964AD}" type="presParOf" srcId="{951FA09B-C2CC-9E4E-8447-F774CA2FFA6A}" destId="{09E2A66F-0B9C-B14D-95E8-CABFB5F4927C}" srcOrd="0" destOrd="0" presId="urn:microsoft.com/office/officeart/2005/8/layout/hierarchy1"/>
    <dgm:cxn modelId="{436CF495-B148-3841-BD8D-18A0E773598A}" type="presParOf" srcId="{951FA09B-C2CC-9E4E-8447-F774CA2FFA6A}" destId="{4B020118-7230-B641-9821-7CA20C46FB1B}" srcOrd="1" destOrd="0" presId="urn:microsoft.com/office/officeart/2005/8/layout/hierarchy1"/>
    <dgm:cxn modelId="{13F08C65-F83D-4F48-BA99-61F6635A2E8E}" type="presParOf" srcId="{2A19FC5D-3B86-E441-BA4D-6611533F1127}" destId="{A0118F71-FBAE-B34B-A296-27BFFFC2CC37}" srcOrd="1" destOrd="0" presId="urn:microsoft.com/office/officeart/2005/8/layout/hierarchy1"/>
    <dgm:cxn modelId="{BD175A32-0302-A84F-89FF-E9460BD0662B}" type="presParOf" srcId="{A0118F71-FBAE-B34B-A296-27BFFFC2CC37}" destId="{2D54A27B-5ADD-8248-A27E-E3C72183DD52}" srcOrd="0" destOrd="0" presId="urn:microsoft.com/office/officeart/2005/8/layout/hierarchy1"/>
    <dgm:cxn modelId="{9FEBC076-71E2-2349-9C07-5E45A5E14549}" type="presParOf" srcId="{A0118F71-FBAE-B34B-A296-27BFFFC2CC37}" destId="{98F6457E-D588-5C43-B325-8CC034379310}" srcOrd="1" destOrd="0" presId="urn:microsoft.com/office/officeart/2005/8/layout/hierarchy1"/>
    <dgm:cxn modelId="{BDAAEB05-1115-DF41-9AFD-792C2789ADC0}" type="presParOf" srcId="{98F6457E-D588-5C43-B325-8CC034379310}" destId="{88EFBCBB-F2E2-0E42-9867-590E691B7DEB}" srcOrd="0" destOrd="0" presId="urn:microsoft.com/office/officeart/2005/8/layout/hierarchy1"/>
    <dgm:cxn modelId="{C717EE99-74D2-1D47-A69B-E82E64DD2715}" type="presParOf" srcId="{88EFBCBB-F2E2-0E42-9867-590E691B7DEB}" destId="{3D53A4DC-0D22-A441-95B9-E1369A686A5D}" srcOrd="0" destOrd="0" presId="urn:microsoft.com/office/officeart/2005/8/layout/hierarchy1"/>
    <dgm:cxn modelId="{DDFEADFF-3099-8D40-B0FD-BEBA81F5CCCB}" type="presParOf" srcId="{88EFBCBB-F2E2-0E42-9867-590E691B7DEB}" destId="{294D1391-05F7-AF43-83BF-AAA011E784DA}" srcOrd="1" destOrd="0" presId="urn:microsoft.com/office/officeart/2005/8/layout/hierarchy1"/>
    <dgm:cxn modelId="{EE8BC297-411D-7441-B694-71249305D2EF}" type="presParOf" srcId="{98F6457E-D588-5C43-B325-8CC034379310}" destId="{6AA55791-CB05-A346-B20F-F7BD40F1ED4E}" srcOrd="1" destOrd="0" presId="urn:microsoft.com/office/officeart/2005/8/layout/hierarchy1"/>
    <dgm:cxn modelId="{E5D67C07-439E-C74D-AA7B-9C1A75B66D6B}" type="presParOf" srcId="{6AA55791-CB05-A346-B20F-F7BD40F1ED4E}" destId="{0E2761CF-084F-2141-8826-22A6586B1DF1}" srcOrd="0" destOrd="0" presId="urn:microsoft.com/office/officeart/2005/8/layout/hierarchy1"/>
    <dgm:cxn modelId="{097D3A7E-8BEF-0745-8956-AB295BD8C773}" type="presParOf" srcId="{6AA55791-CB05-A346-B20F-F7BD40F1ED4E}" destId="{85770F87-CC58-7140-8E40-306309A38617}" srcOrd="1" destOrd="0" presId="urn:microsoft.com/office/officeart/2005/8/layout/hierarchy1"/>
    <dgm:cxn modelId="{53BD7EED-536E-2F4B-A453-03A3B2B41A8D}" type="presParOf" srcId="{85770F87-CC58-7140-8E40-306309A38617}" destId="{C7F8CF50-EBDE-5C4F-BDD3-929B896C3716}" srcOrd="0" destOrd="0" presId="urn:microsoft.com/office/officeart/2005/8/layout/hierarchy1"/>
    <dgm:cxn modelId="{20534AB6-15CB-DC43-B64A-6381CACE9930}" type="presParOf" srcId="{C7F8CF50-EBDE-5C4F-BDD3-929B896C3716}" destId="{8EECA2F0-3637-CA41-ACBD-7DC57F888C3C}" srcOrd="0" destOrd="0" presId="urn:microsoft.com/office/officeart/2005/8/layout/hierarchy1"/>
    <dgm:cxn modelId="{E500E62E-AB7F-8E4F-8B3E-45BABD522742}" type="presParOf" srcId="{C7F8CF50-EBDE-5C4F-BDD3-929B896C3716}" destId="{DE331C8C-4ABF-124F-9757-C8F82F4C98F7}" srcOrd="1" destOrd="0" presId="urn:microsoft.com/office/officeart/2005/8/layout/hierarchy1"/>
    <dgm:cxn modelId="{951647F0-93B9-B847-9940-6C0DE993A3A4}" type="presParOf" srcId="{85770F87-CC58-7140-8E40-306309A38617}" destId="{36BF3877-9E82-E24C-83DC-1CBA32F3EB8C}" srcOrd="1" destOrd="0" presId="urn:microsoft.com/office/officeart/2005/8/layout/hierarchy1"/>
    <dgm:cxn modelId="{C47A7BD0-3C8E-794F-822D-3E5473A9EB8A}" type="presParOf" srcId="{6AA55791-CB05-A346-B20F-F7BD40F1ED4E}" destId="{947E30E2-924B-0749-8444-722075DE4A6F}" srcOrd="2" destOrd="0" presId="urn:microsoft.com/office/officeart/2005/8/layout/hierarchy1"/>
    <dgm:cxn modelId="{88AAA265-3FF0-654A-B8DA-B0E264B1F1C2}" type="presParOf" srcId="{6AA55791-CB05-A346-B20F-F7BD40F1ED4E}" destId="{AFF2174E-232C-B84F-B91C-264C41EE18BC}" srcOrd="3" destOrd="0" presId="urn:microsoft.com/office/officeart/2005/8/layout/hierarchy1"/>
    <dgm:cxn modelId="{9715B9B9-3EE6-9F49-BD15-8F71503AFF0A}" type="presParOf" srcId="{AFF2174E-232C-B84F-B91C-264C41EE18BC}" destId="{486E4CB4-6C2E-1B48-8326-55E06C1D39CE}" srcOrd="0" destOrd="0" presId="urn:microsoft.com/office/officeart/2005/8/layout/hierarchy1"/>
    <dgm:cxn modelId="{CC763EB3-027F-2446-A2AC-32056088911F}" type="presParOf" srcId="{486E4CB4-6C2E-1B48-8326-55E06C1D39CE}" destId="{7C3CD6CA-7D24-3F47-B318-FE7EDCE0570B}" srcOrd="0" destOrd="0" presId="urn:microsoft.com/office/officeart/2005/8/layout/hierarchy1"/>
    <dgm:cxn modelId="{FDA7B9B1-A6D3-364A-A9C4-F50A408712DF}" type="presParOf" srcId="{486E4CB4-6C2E-1B48-8326-55E06C1D39CE}" destId="{DD9416C5-70DE-6E43-80D9-C82E078F5EFB}" srcOrd="1" destOrd="0" presId="urn:microsoft.com/office/officeart/2005/8/layout/hierarchy1"/>
    <dgm:cxn modelId="{A416B532-A626-4D4D-ACE5-A56631054A31}" type="presParOf" srcId="{AFF2174E-232C-B84F-B91C-264C41EE18BC}" destId="{322F8926-ABCE-9B45-A7FB-95CB894BCAF8}" srcOrd="1" destOrd="0" presId="urn:microsoft.com/office/officeart/2005/8/layout/hierarchy1"/>
    <dgm:cxn modelId="{231D078C-BC5C-B348-A2BA-D7C32935D869}" type="presParOf" srcId="{A0118F71-FBAE-B34B-A296-27BFFFC2CC37}" destId="{E870DFCC-5C74-E940-8FE2-D2B5CFF8FD32}" srcOrd="2" destOrd="0" presId="urn:microsoft.com/office/officeart/2005/8/layout/hierarchy1"/>
    <dgm:cxn modelId="{85AF215B-F6D7-F74D-9EE2-05C75FED7498}" type="presParOf" srcId="{A0118F71-FBAE-B34B-A296-27BFFFC2CC37}" destId="{14DF78B0-2BFF-8A4E-9199-612412AA9CAD}" srcOrd="3" destOrd="0" presId="urn:microsoft.com/office/officeart/2005/8/layout/hierarchy1"/>
    <dgm:cxn modelId="{F8988D5A-2C00-AF48-A231-418363EF7AFD}" type="presParOf" srcId="{14DF78B0-2BFF-8A4E-9199-612412AA9CAD}" destId="{659F55F1-ED99-5142-95D8-0FC7F84102FF}" srcOrd="0" destOrd="0" presId="urn:microsoft.com/office/officeart/2005/8/layout/hierarchy1"/>
    <dgm:cxn modelId="{3C47AC75-152C-4B4A-A762-0AE06D006228}" type="presParOf" srcId="{659F55F1-ED99-5142-95D8-0FC7F84102FF}" destId="{A162C1CF-94CA-844C-9544-3DEDC88C5EE5}" srcOrd="0" destOrd="0" presId="urn:microsoft.com/office/officeart/2005/8/layout/hierarchy1"/>
    <dgm:cxn modelId="{7DA0FC59-FD28-5547-87FD-7756F9EA5552}" type="presParOf" srcId="{659F55F1-ED99-5142-95D8-0FC7F84102FF}" destId="{1230B3F1-D63E-5E48-B652-E8B068F32AE5}" srcOrd="1" destOrd="0" presId="urn:microsoft.com/office/officeart/2005/8/layout/hierarchy1"/>
    <dgm:cxn modelId="{9B7868D9-B58F-AB4E-BFEF-A976449F2817}" type="presParOf" srcId="{14DF78B0-2BFF-8A4E-9199-612412AA9CAD}" destId="{AE710114-766D-C14C-8018-FB74136A752B}" srcOrd="1" destOrd="0" presId="urn:microsoft.com/office/officeart/2005/8/layout/hierarchy1"/>
    <dgm:cxn modelId="{CDAC525D-27B8-F947-B34A-B9252CD3C248}" type="presParOf" srcId="{AE710114-766D-C14C-8018-FB74136A752B}" destId="{9C764079-CD67-EB44-81AB-8BFE98DB8A89}" srcOrd="0" destOrd="0" presId="urn:microsoft.com/office/officeart/2005/8/layout/hierarchy1"/>
    <dgm:cxn modelId="{CD1F241F-00BD-F948-8F3C-50F59EDC001B}" type="presParOf" srcId="{AE710114-766D-C14C-8018-FB74136A752B}" destId="{08405A34-0D49-D143-AF7E-65F2A20E3576}" srcOrd="1" destOrd="0" presId="urn:microsoft.com/office/officeart/2005/8/layout/hierarchy1"/>
    <dgm:cxn modelId="{7C5E4D43-9D06-4E4F-9396-70BA3BAC793E}" type="presParOf" srcId="{08405A34-0D49-D143-AF7E-65F2A20E3576}" destId="{88877E42-977F-CE48-BD32-1443F2D7CD1F}" srcOrd="0" destOrd="0" presId="urn:microsoft.com/office/officeart/2005/8/layout/hierarchy1"/>
    <dgm:cxn modelId="{8B12EF59-037B-8642-A467-402FBC105E4E}" type="presParOf" srcId="{88877E42-977F-CE48-BD32-1443F2D7CD1F}" destId="{7F9DE28B-690C-EA46-A37B-40AB80DADD6D}" srcOrd="0" destOrd="0" presId="urn:microsoft.com/office/officeart/2005/8/layout/hierarchy1"/>
    <dgm:cxn modelId="{3DA0F8DC-8608-8E4C-9146-8E3F4A504D02}" type="presParOf" srcId="{88877E42-977F-CE48-BD32-1443F2D7CD1F}" destId="{C4E910C1-BF12-7245-838A-FE21100D274A}" srcOrd="1" destOrd="0" presId="urn:microsoft.com/office/officeart/2005/8/layout/hierarchy1"/>
    <dgm:cxn modelId="{9B623BBC-D449-A241-A33A-D18B4F39F45A}" type="presParOf" srcId="{08405A34-0D49-D143-AF7E-65F2A20E3576}" destId="{7399D448-3844-E14F-8C59-A9E2FA84C999}" srcOrd="1" destOrd="0" presId="urn:microsoft.com/office/officeart/2005/8/layout/hierarchy1"/>
    <dgm:cxn modelId="{AF08D677-7E6C-2045-A9CD-411D69103CCE}" type="presParOf" srcId="{AE710114-766D-C14C-8018-FB74136A752B}" destId="{62A47CAE-BE9D-1147-BE5F-721F981DBB6D}" srcOrd="2" destOrd="0" presId="urn:microsoft.com/office/officeart/2005/8/layout/hierarchy1"/>
    <dgm:cxn modelId="{D400C03E-7BC9-ED49-BA8C-9DD50B3ED468}" type="presParOf" srcId="{AE710114-766D-C14C-8018-FB74136A752B}" destId="{ECF8D7A3-CB0D-5543-8C7A-43B77D026AE2}" srcOrd="3" destOrd="0" presId="urn:microsoft.com/office/officeart/2005/8/layout/hierarchy1"/>
    <dgm:cxn modelId="{9150C626-B61A-8E42-A1E9-E6BF6FB3951A}" type="presParOf" srcId="{ECF8D7A3-CB0D-5543-8C7A-43B77D026AE2}" destId="{1A763D16-9E77-154E-A77F-AA4997CA6910}" srcOrd="0" destOrd="0" presId="urn:microsoft.com/office/officeart/2005/8/layout/hierarchy1"/>
    <dgm:cxn modelId="{2E3F3CCE-966C-A048-924A-B6FEC6039E52}" type="presParOf" srcId="{1A763D16-9E77-154E-A77F-AA4997CA6910}" destId="{B5F9CF80-8B19-A246-9283-1380B3481A1E}" srcOrd="0" destOrd="0" presId="urn:microsoft.com/office/officeart/2005/8/layout/hierarchy1"/>
    <dgm:cxn modelId="{32D3AAE4-5D4D-8E43-89A4-560E4AF4501F}" type="presParOf" srcId="{1A763D16-9E77-154E-A77F-AA4997CA6910}" destId="{5BA3B5D3-2617-8A43-B93A-307F9B2298AA}" srcOrd="1" destOrd="0" presId="urn:microsoft.com/office/officeart/2005/8/layout/hierarchy1"/>
    <dgm:cxn modelId="{08C8B2BF-6F76-024E-8FE7-B5F9679B0FB1}" type="presParOf" srcId="{ECF8D7A3-CB0D-5543-8C7A-43B77D026AE2}" destId="{42429139-941F-B642-98E0-C6C1D834BB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C021B72-B727-D040-93E2-6A9577277028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F25676-6245-4E43-BE65-168A0216D611}">
      <dgm:prSet phldrT="[Text]"/>
      <dgm:spPr/>
      <dgm:t>
        <a:bodyPr/>
        <a:lstStyle/>
        <a:p>
          <a:r>
            <a:rPr lang="en-US" dirty="0"/>
            <a:t>Machine Learning</a:t>
          </a:r>
        </a:p>
      </dgm:t>
    </dgm:pt>
    <dgm:pt modelId="{9A8FD819-0976-EF4B-B47E-052D1F8D7B10}" type="parTrans" cxnId="{C976A6EC-F55B-0447-8A10-678E24423D6C}">
      <dgm:prSet/>
      <dgm:spPr/>
      <dgm:t>
        <a:bodyPr/>
        <a:lstStyle/>
        <a:p>
          <a:endParaRPr lang="en-US"/>
        </a:p>
      </dgm:t>
    </dgm:pt>
    <dgm:pt modelId="{E02D2AFF-6B60-1940-9258-B1EA77DBFE0F}" type="sibTrans" cxnId="{C976A6EC-F55B-0447-8A10-678E24423D6C}">
      <dgm:prSet/>
      <dgm:spPr/>
      <dgm:t>
        <a:bodyPr/>
        <a:lstStyle/>
        <a:p>
          <a:endParaRPr lang="en-US"/>
        </a:p>
      </dgm:t>
    </dgm:pt>
    <dgm:pt modelId="{15ABBBB6-DDEF-0E4D-B34D-713B175B3CD6}">
      <dgm:prSet phldrT="[Text]"/>
      <dgm:spPr/>
      <dgm:t>
        <a:bodyPr/>
        <a:lstStyle/>
        <a:p>
          <a:r>
            <a:rPr lang="en-US" dirty="0"/>
            <a:t>Supervised</a:t>
          </a:r>
        </a:p>
      </dgm:t>
    </dgm:pt>
    <dgm:pt modelId="{47AD3EE7-6A27-1746-A0D4-526D1EDEAB18}" type="parTrans" cxnId="{13F418FA-8A31-6F4D-972B-DE0982EF5F27}">
      <dgm:prSet/>
      <dgm:spPr/>
      <dgm:t>
        <a:bodyPr/>
        <a:lstStyle/>
        <a:p>
          <a:endParaRPr lang="en-US"/>
        </a:p>
      </dgm:t>
    </dgm:pt>
    <dgm:pt modelId="{F2A6B9A5-9F80-784C-88BF-F8924D285F32}" type="sibTrans" cxnId="{13F418FA-8A31-6F4D-972B-DE0982EF5F27}">
      <dgm:prSet/>
      <dgm:spPr/>
      <dgm:t>
        <a:bodyPr/>
        <a:lstStyle/>
        <a:p>
          <a:endParaRPr lang="en-US"/>
        </a:p>
      </dgm:t>
    </dgm:pt>
    <dgm:pt modelId="{C5AA36D3-5ECD-4846-AB92-3385708B3C63}">
      <dgm:prSet phldrT="[Text]"/>
      <dgm:spPr/>
      <dgm:t>
        <a:bodyPr/>
        <a:lstStyle/>
        <a:p>
          <a:r>
            <a:rPr lang="en-US" dirty="0"/>
            <a:t>Regression (continuous outcome)</a:t>
          </a:r>
        </a:p>
      </dgm:t>
    </dgm:pt>
    <dgm:pt modelId="{28366F0D-D2AF-D74E-8BE8-288C03287E07}" type="parTrans" cxnId="{C23B0FE8-8504-2A4A-BA33-D647B9FBC337}">
      <dgm:prSet/>
      <dgm:spPr/>
      <dgm:t>
        <a:bodyPr/>
        <a:lstStyle/>
        <a:p>
          <a:endParaRPr lang="en-US"/>
        </a:p>
      </dgm:t>
    </dgm:pt>
    <dgm:pt modelId="{8C9FCFC5-A418-6245-9521-3003D8122C9B}" type="sibTrans" cxnId="{C23B0FE8-8504-2A4A-BA33-D647B9FBC337}">
      <dgm:prSet/>
      <dgm:spPr/>
      <dgm:t>
        <a:bodyPr/>
        <a:lstStyle/>
        <a:p>
          <a:endParaRPr lang="en-US"/>
        </a:p>
      </dgm:t>
    </dgm:pt>
    <dgm:pt modelId="{AA4FC516-6BDB-8942-B414-0EB21E0167E5}">
      <dgm:prSet phldrT="[Text]"/>
      <dgm:spPr/>
      <dgm:t>
        <a:bodyPr/>
        <a:lstStyle/>
        <a:p>
          <a:r>
            <a:rPr lang="en-US" dirty="0"/>
            <a:t>Classification (categorical outcome)</a:t>
          </a:r>
        </a:p>
      </dgm:t>
    </dgm:pt>
    <dgm:pt modelId="{8970E40B-FD06-4942-8A16-9316EE75AB86}" type="parTrans" cxnId="{BF8BCFC7-D000-7847-8281-A5F1B615BC11}">
      <dgm:prSet/>
      <dgm:spPr/>
      <dgm:t>
        <a:bodyPr/>
        <a:lstStyle/>
        <a:p>
          <a:endParaRPr lang="en-US"/>
        </a:p>
      </dgm:t>
    </dgm:pt>
    <dgm:pt modelId="{7F581D4F-066C-9E42-9127-C4626E786314}" type="sibTrans" cxnId="{BF8BCFC7-D000-7847-8281-A5F1B615BC11}">
      <dgm:prSet/>
      <dgm:spPr/>
      <dgm:t>
        <a:bodyPr/>
        <a:lstStyle/>
        <a:p>
          <a:endParaRPr lang="en-US"/>
        </a:p>
      </dgm:t>
    </dgm:pt>
    <dgm:pt modelId="{17851DCB-920D-124B-A8F6-2C9E5A2DBD91}">
      <dgm:prSet phldrT="[Text]"/>
      <dgm:spPr/>
      <dgm:t>
        <a:bodyPr/>
        <a:lstStyle/>
        <a:p>
          <a:r>
            <a:rPr lang="en-US" dirty="0"/>
            <a:t>Unsupervised</a:t>
          </a:r>
        </a:p>
      </dgm:t>
    </dgm:pt>
    <dgm:pt modelId="{2A2EA2AC-2563-3445-8B5A-4BCA573AE0B2}" type="parTrans" cxnId="{EB7A36F9-7396-F046-8362-1F058C44E490}">
      <dgm:prSet/>
      <dgm:spPr/>
      <dgm:t>
        <a:bodyPr/>
        <a:lstStyle/>
        <a:p>
          <a:endParaRPr lang="en-US"/>
        </a:p>
      </dgm:t>
    </dgm:pt>
    <dgm:pt modelId="{50CFBBB1-25F7-AF4B-AD91-CBB9EF252915}" type="sibTrans" cxnId="{EB7A36F9-7396-F046-8362-1F058C44E490}">
      <dgm:prSet/>
      <dgm:spPr/>
      <dgm:t>
        <a:bodyPr/>
        <a:lstStyle/>
        <a:p>
          <a:endParaRPr lang="en-US"/>
        </a:p>
      </dgm:t>
    </dgm:pt>
    <dgm:pt modelId="{4F2D8C22-2011-EC4F-B463-3C71BBBBF6A0}">
      <dgm:prSet phldrT="[Text]"/>
      <dgm:spPr/>
      <dgm:t>
        <a:bodyPr/>
        <a:lstStyle/>
        <a:p>
          <a:r>
            <a:rPr lang="en-US" dirty="0"/>
            <a:t>Clustering</a:t>
          </a:r>
        </a:p>
        <a:p>
          <a:r>
            <a:rPr lang="en-US" dirty="0"/>
            <a:t>(grouping</a:t>
          </a:r>
          <a:r>
            <a:rPr lang="en-US" baseline="0" dirty="0"/>
            <a:t> observations)</a:t>
          </a:r>
          <a:endParaRPr lang="en-US" dirty="0"/>
        </a:p>
      </dgm:t>
    </dgm:pt>
    <dgm:pt modelId="{9E19C0E4-EC2F-0E41-B169-CF8EE019932B}" type="parTrans" cxnId="{8DDBCD8D-B4D3-9B4A-9905-4830CD6C4702}">
      <dgm:prSet/>
      <dgm:spPr/>
      <dgm:t>
        <a:bodyPr/>
        <a:lstStyle/>
        <a:p>
          <a:endParaRPr lang="en-US"/>
        </a:p>
      </dgm:t>
    </dgm:pt>
    <dgm:pt modelId="{CA551CE2-C976-FE42-B6B4-8065D80D1721}" type="sibTrans" cxnId="{8DDBCD8D-B4D3-9B4A-9905-4830CD6C4702}">
      <dgm:prSet/>
      <dgm:spPr/>
      <dgm:t>
        <a:bodyPr/>
        <a:lstStyle/>
        <a:p>
          <a:endParaRPr lang="en-US"/>
        </a:p>
      </dgm:t>
    </dgm:pt>
    <dgm:pt modelId="{63D78C57-F9FD-1E48-8DD8-B055A554B3DA}">
      <dgm:prSet phldrT="[Text]"/>
      <dgm:spPr/>
      <dgm:t>
        <a:bodyPr/>
        <a:lstStyle/>
        <a:p>
          <a:r>
            <a:rPr lang="en-US" dirty="0"/>
            <a:t>Data Reduction (transforming variables)</a:t>
          </a:r>
        </a:p>
      </dgm:t>
    </dgm:pt>
    <dgm:pt modelId="{7792C44E-3540-3D4E-96EF-0E2593B51438}" type="parTrans" cxnId="{41A9E60F-4488-3A45-BE1F-A3E9196332D2}">
      <dgm:prSet/>
      <dgm:spPr/>
      <dgm:t>
        <a:bodyPr/>
        <a:lstStyle/>
        <a:p>
          <a:endParaRPr lang="en-US"/>
        </a:p>
      </dgm:t>
    </dgm:pt>
    <dgm:pt modelId="{F3D91973-5D74-044D-83E0-CBAFA9D30E0E}" type="sibTrans" cxnId="{41A9E60F-4488-3A45-BE1F-A3E9196332D2}">
      <dgm:prSet/>
      <dgm:spPr/>
      <dgm:t>
        <a:bodyPr/>
        <a:lstStyle/>
        <a:p>
          <a:endParaRPr lang="en-US"/>
        </a:p>
      </dgm:t>
    </dgm:pt>
    <dgm:pt modelId="{5B3E855A-067A-A94D-8ECF-E0762410E186}" type="pres">
      <dgm:prSet presAssocID="{4C021B72-B727-D040-93E2-6A957727702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A19FC5D-3B86-E441-BA4D-6611533F1127}" type="pres">
      <dgm:prSet presAssocID="{F8F25676-6245-4E43-BE65-168A0216D611}" presName="hierRoot1" presStyleCnt="0"/>
      <dgm:spPr/>
    </dgm:pt>
    <dgm:pt modelId="{951FA09B-C2CC-9E4E-8447-F774CA2FFA6A}" type="pres">
      <dgm:prSet presAssocID="{F8F25676-6245-4E43-BE65-168A0216D611}" presName="composite" presStyleCnt="0"/>
      <dgm:spPr/>
    </dgm:pt>
    <dgm:pt modelId="{09E2A66F-0B9C-B14D-95E8-CABFB5F4927C}" type="pres">
      <dgm:prSet presAssocID="{F8F25676-6245-4E43-BE65-168A0216D611}" presName="background" presStyleLbl="node0" presStyleIdx="0" presStyleCnt="1"/>
      <dgm:spPr/>
    </dgm:pt>
    <dgm:pt modelId="{4B020118-7230-B641-9821-7CA20C46FB1B}" type="pres">
      <dgm:prSet presAssocID="{F8F25676-6245-4E43-BE65-168A0216D611}" presName="text" presStyleLbl="fgAcc0" presStyleIdx="0" presStyleCnt="1">
        <dgm:presLayoutVars>
          <dgm:chPref val="3"/>
        </dgm:presLayoutVars>
      </dgm:prSet>
      <dgm:spPr/>
    </dgm:pt>
    <dgm:pt modelId="{A0118F71-FBAE-B34B-A296-27BFFFC2CC37}" type="pres">
      <dgm:prSet presAssocID="{F8F25676-6245-4E43-BE65-168A0216D611}" presName="hierChild2" presStyleCnt="0"/>
      <dgm:spPr/>
    </dgm:pt>
    <dgm:pt modelId="{2D54A27B-5ADD-8248-A27E-E3C72183DD52}" type="pres">
      <dgm:prSet presAssocID="{47AD3EE7-6A27-1746-A0D4-526D1EDEAB18}" presName="Name10" presStyleLbl="parChTrans1D2" presStyleIdx="0" presStyleCnt="2"/>
      <dgm:spPr/>
    </dgm:pt>
    <dgm:pt modelId="{98F6457E-D588-5C43-B325-8CC034379310}" type="pres">
      <dgm:prSet presAssocID="{15ABBBB6-DDEF-0E4D-B34D-713B175B3CD6}" presName="hierRoot2" presStyleCnt="0"/>
      <dgm:spPr/>
    </dgm:pt>
    <dgm:pt modelId="{88EFBCBB-F2E2-0E42-9867-590E691B7DEB}" type="pres">
      <dgm:prSet presAssocID="{15ABBBB6-DDEF-0E4D-B34D-713B175B3CD6}" presName="composite2" presStyleCnt="0"/>
      <dgm:spPr/>
    </dgm:pt>
    <dgm:pt modelId="{3D53A4DC-0D22-A441-95B9-E1369A686A5D}" type="pres">
      <dgm:prSet presAssocID="{15ABBBB6-DDEF-0E4D-B34D-713B175B3CD6}" presName="background2" presStyleLbl="node2" presStyleIdx="0" presStyleCnt="2"/>
      <dgm:spPr/>
    </dgm:pt>
    <dgm:pt modelId="{294D1391-05F7-AF43-83BF-AAA011E784DA}" type="pres">
      <dgm:prSet presAssocID="{15ABBBB6-DDEF-0E4D-B34D-713B175B3CD6}" presName="text2" presStyleLbl="fgAcc2" presStyleIdx="0" presStyleCnt="2">
        <dgm:presLayoutVars>
          <dgm:chPref val="3"/>
        </dgm:presLayoutVars>
      </dgm:prSet>
      <dgm:spPr/>
    </dgm:pt>
    <dgm:pt modelId="{6AA55791-CB05-A346-B20F-F7BD40F1ED4E}" type="pres">
      <dgm:prSet presAssocID="{15ABBBB6-DDEF-0E4D-B34D-713B175B3CD6}" presName="hierChild3" presStyleCnt="0"/>
      <dgm:spPr/>
    </dgm:pt>
    <dgm:pt modelId="{0E2761CF-084F-2141-8826-22A6586B1DF1}" type="pres">
      <dgm:prSet presAssocID="{28366F0D-D2AF-D74E-8BE8-288C03287E07}" presName="Name17" presStyleLbl="parChTrans1D3" presStyleIdx="0" presStyleCnt="4"/>
      <dgm:spPr/>
    </dgm:pt>
    <dgm:pt modelId="{85770F87-CC58-7140-8E40-306309A38617}" type="pres">
      <dgm:prSet presAssocID="{C5AA36D3-5ECD-4846-AB92-3385708B3C63}" presName="hierRoot3" presStyleCnt="0"/>
      <dgm:spPr/>
    </dgm:pt>
    <dgm:pt modelId="{C7F8CF50-EBDE-5C4F-BDD3-929B896C3716}" type="pres">
      <dgm:prSet presAssocID="{C5AA36D3-5ECD-4846-AB92-3385708B3C63}" presName="composite3" presStyleCnt="0"/>
      <dgm:spPr/>
    </dgm:pt>
    <dgm:pt modelId="{8EECA2F0-3637-CA41-ACBD-7DC57F888C3C}" type="pres">
      <dgm:prSet presAssocID="{C5AA36D3-5ECD-4846-AB92-3385708B3C63}" presName="background3" presStyleLbl="node3" presStyleIdx="0" presStyleCnt="4"/>
      <dgm:spPr/>
    </dgm:pt>
    <dgm:pt modelId="{DE331C8C-4ABF-124F-9757-C8F82F4C98F7}" type="pres">
      <dgm:prSet presAssocID="{C5AA36D3-5ECD-4846-AB92-3385708B3C63}" presName="text3" presStyleLbl="fgAcc3" presStyleIdx="0" presStyleCnt="4">
        <dgm:presLayoutVars>
          <dgm:chPref val="3"/>
        </dgm:presLayoutVars>
      </dgm:prSet>
      <dgm:spPr/>
    </dgm:pt>
    <dgm:pt modelId="{36BF3877-9E82-E24C-83DC-1CBA32F3EB8C}" type="pres">
      <dgm:prSet presAssocID="{C5AA36D3-5ECD-4846-AB92-3385708B3C63}" presName="hierChild4" presStyleCnt="0"/>
      <dgm:spPr/>
    </dgm:pt>
    <dgm:pt modelId="{947E30E2-924B-0749-8444-722075DE4A6F}" type="pres">
      <dgm:prSet presAssocID="{8970E40B-FD06-4942-8A16-9316EE75AB86}" presName="Name17" presStyleLbl="parChTrans1D3" presStyleIdx="1" presStyleCnt="4"/>
      <dgm:spPr/>
    </dgm:pt>
    <dgm:pt modelId="{AFF2174E-232C-B84F-B91C-264C41EE18BC}" type="pres">
      <dgm:prSet presAssocID="{AA4FC516-6BDB-8942-B414-0EB21E0167E5}" presName="hierRoot3" presStyleCnt="0"/>
      <dgm:spPr/>
    </dgm:pt>
    <dgm:pt modelId="{486E4CB4-6C2E-1B48-8326-55E06C1D39CE}" type="pres">
      <dgm:prSet presAssocID="{AA4FC516-6BDB-8942-B414-0EB21E0167E5}" presName="composite3" presStyleCnt="0"/>
      <dgm:spPr/>
    </dgm:pt>
    <dgm:pt modelId="{7C3CD6CA-7D24-3F47-B318-FE7EDCE0570B}" type="pres">
      <dgm:prSet presAssocID="{AA4FC516-6BDB-8942-B414-0EB21E0167E5}" presName="background3" presStyleLbl="node3" presStyleIdx="1" presStyleCnt="4"/>
      <dgm:spPr/>
    </dgm:pt>
    <dgm:pt modelId="{DD9416C5-70DE-6E43-80D9-C82E078F5EFB}" type="pres">
      <dgm:prSet presAssocID="{AA4FC516-6BDB-8942-B414-0EB21E0167E5}" presName="text3" presStyleLbl="fgAcc3" presStyleIdx="1" presStyleCnt="4">
        <dgm:presLayoutVars>
          <dgm:chPref val="3"/>
        </dgm:presLayoutVars>
      </dgm:prSet>
      <dgm:spPr/>
    </dgm:pt>
    <dgm:pt modelId="{322F8926-ABCE-9B45-A7FB-95CB894BCAF8}" type="pres">
      <dgm:prSet presAssocID="{AA4FC516-6BDB-8942-B414-0EB21E0167E5}" presName="hierChild4" presStyleCnt="0"/>
      <dgm:spPr/>
    </dgm:pt>
    <dgm:pt modelId="{E870DFCC-5C74-E940-8FE2-D2B5CFF8FD32}" type="pres">
      <dgm:prSet presAssocID="{2A2EA2AC-2563-3445-8B5A-4BCA573AE0B2}" presName="Name10" presStyleLbl="parChTrans1D2" presStyleIdx="1" presStyleCnt="2"/>
      <dgm:spPr/>
    </dgm:pt>
    <dgm:pt modelId="{14DF78B0-2BFF-8A4E-9199-612412AA9CAD}" type="pres">
      <dgm:prSet presAssocID="{17851DCB-920D-124B-A8F6-2C9E5A2DBD91}" presName="hierRoot2" presStyleCnt="0"/>
      <dgm:spPr/>
    </dgm:pt>
    <dgm:pt modelId="{659F55F1-ED99-5142-95D8-0FC7F84102FF}" type="pres">
      <dgm:prSet presAssocID="{17851DCB-920D-124B-A8F6-2C9E5A2DBD91}" presName="composite2" presStyleCnt="0"/>
      <dgm:spPr/>
    </dgm:pt>
    <dgm:pt modelId="{A162C1CF-94CA-844C-9544-3DEDC88C5EE5}" type="pres">
      <dgm:prSet presAssocID="{17851DCB-920D-124B-A8F6-2C9E5A2DBD91}" presName="background2" presStyleLbl="node2" presStyleIdx="1" presStyleCnt="2"/>
      <dgm:spPr/>
    </dgm:pt>
    <dgm:pt modelId="{1230B3F1-D63E-5E48-B652-E8B068F32AE5}" type="pres">
      <dgm:prSet presAssocID="{17851DCB-920D-124B-A8F6-2C9E5A2DBD91}" presName="text2" presStyleLbl="fgAcc2" presStyleIdx="1" presStyleCnt="2">
        <dgm:presLayoutVars>
          <dgm:chPref val="3"/>
        </dgm:presLayoutVars>
      </dgm:prSet>
      <dgm:spPr/>
    </dgm:pt>
    <dgm:pt modelId="{AE710114-766D-C14C-8018-FB74136A752B}" type="pres">
      <dgm:prSet presAssocID="{17851DCB-920D-124B-A8F6-2C9E5A2DBD91}" presName="hierChild3" presStyleCnt="0"/>
      <dgm:spPr/>
    </dgm:pt>
    <dgm:pt modelId="{9C764079-CD67-EB44-81AB-8BFE98DB8A89}" type="pres">
      <dgm:prSet presAssocID="{9E19C0E4-EC2F-0E41-B169-CF8EE019932B}" presName="Name17" presStyleLbl="parChTrans1D3" presStyleIdx="2" presStyleCnt="4"/>
      <dgm:spPr/>
    </dgm:pt>
    <dgm:pt modelId="{08405A34-0D49-D143-AF7E-65F2A20E3576}" type="pres">
      <dgm:prSet presAssocID="{4F2D8C22-2011-EC4F-B463-3C71BBBBF6A0}" presName="hierRoot3" presStyleCnt="0"/>
      <dgm:spPr/>
    </dgm:pt>
    <dgm:pt modelId="{88877E42-977F-CE48-BD32-1443F2D7CD1F}" type="pres">
      <dgm:prSet presAssocID="{4F2D8C22-2011-EC4F-B463-3C71BBBBF6A0}" presName="composite3" presStyleCnt="0"/>
      <dgm:spPr/>
    </dgm:pt>
    <dgm:pt modelId="{7F9DE28B-690C-EA46-A37B-40AB80DADD6D}" type="pres">
      <dgm:prSet presAssocID="{4F2D8C22-2011-EC4F-B463-3C71BBBBF6A0}" presName="background3" presStyleLbl="node3" presStyleIdx="2" presStyleCnt="4"/>
      <dgm:spPr/>
    </dgm:pt>
    <dgm:pt modelId="{C4E910C1-BF12-7245-838A-FE21100D274A}" type="pres">
      <dgm:prSet presAssocID="{4F2D8C22-2011-EC4F-B463-3C71BBBBF6A0}" presName="text3" presStyleLbl="fgAcc3" presStyleIdx="2" presStyleCnt="4">
        <dgm:presLayoutVars>
          <dgm:chPref val="3"/>
        </dgm:presLayoutVars>
      </dgm:prSet>
      <dgm:spPr/>
    </dgm:pt>
    <dgm:pt modelId="{7399D448-3844-E14F-8C59-A9E2FA84C999}" type="pres">
      <dgm:prSet presAssocID="{4F2D8C22-2011-EC4F-B463-3C71BBBBF6A0}" presName="hierChild4" presStyleCnt="0"/>
      <dgm:spPr/>
    </dgm:pt>
    <dgm:pt modelId="{62A47CAE-BE9D-1147-BE5F-721F981DBB6D}" type="pres">
      <dgm:prSet presAssocID="{7792C44E-3540-3D4E-96EF-0E2593B51438}" presName="Name17" presStyleLbl="parChTrans1D3" presStyleIdx="3" presStyleCnt="4"/>
      <dgm:spPr/>
    </dgm:pt>
    <dgm:pt modelId="{ECF8D7A3-CB0D-5543-8C7A-43B77D026AE2}" type="pres">
      <dgm:prSet presAssocID="{63D78C57-F9FD-1E48-8DD8-B055A554B3DA}" presName="hierRoot3" presStyleCnt="0"/>
      <dgm:spPr/>
    </dgm:pt>
    <dgm:pt modelId="{1A763D16-9E77-154E-A77F-AA4997CA6910}" type="pres">
      <dgm:prSet presAssocID="{63D78C57-F9FD-1E48-8DD8-B055A554B3DA}" presName="composite3" presStyleCnt="0"/>
      <dgm:spPr/>
    </dgm:pt>
    <dgm:pt modelId="{B5F9CF80-8B19-A246-9283-1380B3481A1E}" type="pres">
      <dgm:prSet presAssocID="{63D78C57-F9FD-1E48-8DD8-B055A554B3DA}" presName="background3" presStyleLbl="node3" presStyleIdx="3" presStyleCnt="4"/>
      <dgm:spPr/>
    </dgm:pt>
    <dgm:pt modelId="{5BA3B5D3-2617-8A43-B93A-307F9B2298AA}" type="pres">
      <dgm:prSet presAssocID="{63D78C57-F9FD-1E48-8DD8-B055A554B3DA}" presName="text3" presStyleLbl="fgAcc3" presStyleIdx="3" presStyleCnt="4">
        <dgm:presLayoutVars>
          <dgm:chPref val="3"/>
        </dgm:presLayoutVars>
      </dgm:prSet>
      <dgm:spPr/>
    </dgm:pt>
    <dgm:pt modelId="{42429139-941F-B642-98E0-C6C1D834BB31}" type="pres">
      <dgm:prSet presAssocID="{63D78C57-F9FD-1E48-8DD8-B055A554B3DA}" presName="hierChild4" presStyleCnt="0"/>
      <dgm:spPr/>
    </dgm:pt>
  </dgm:ptLst>
  <dgm:cxnLst>
    <dgm:cxn modelId="{41A9E60F-4488-3A45-BE1F-A3E9196332D2}" srcId="{17851DCB-920D-124B-A8F6-2C9E5A2DBD91}" destId="{63D78C57-F9FD-1E48-8DD8-B055A554B3DA}" srcOrd="1" destOrd="0" parTransId="{7792C44E-3540-3D4E-96EF-0E2593B51438}" sibTransId="{F3D91973-5D74-044D-83E0-CBAFA9D30E0E}"/>
    <dgm:cxn modelId="{FFACB134-4D88-6C43-A2E3-FC1EEF043F0D}" type="presOf" srcId="{63D78C57-F9FD-1E48-8DD8-B055A554B3DA}" destId="{5BA3B5D3-2617-8A43-B93A-307F9B2298AA}" srcOrd="0" destOrd="0" presId="urn:microsoft.com/office/officeart/2005/8/layout/hierarchy1"/>
    <dgm:cxn modelId="{E2F4E43D-C9B4-2A4A-B468-F100442AF744}" type="presOf" srcId="{15ABBBB6-DDEF-0E4D-B34D-713B175B3CD6}" destId="{294D1391-05F7-AF43-83BF-AAA011E784DA}" srcOrd="0" destOrd="0" presId="urn:microsoft.com/office/officeart/2005/8/layout/hierarchy1"/>
    <dgm:cxn modelId="{DFE2864B-56B7-7F44-B928-D56945969C1D}" type="presOf" srcId="{8970E40B-FD06-4942-8A16-9316EE75AB86}" destId="{947E30E2-924B-0749-8444-722075DE4A6F}" srcOrd="0" destOrd="0" presId="urn:microsoft.com/office/officeart/2005/8/layout/hierarchy1"/>
    <dgm:cxn modelId="{71CB3F4D-B6A5-F44E-AF8D-A28549ACC8A7}" type="presOf" srcId="{4C021B72-B727-D040-93E2-6A9577277028}" destId="{5B3E855A-067A-A94D-8ECF-E0762410E186}" srcOrd="0" destOrd="0" presId="urn:microsoft.com/office/officeart/2005/8/layout/hierarchy1"/>
    <dgm:cxn modelId="{6F584C70-44E8-CC40-9CDE-D4D414164FD6}" type="presOf" srcId="{C5AA36D3-5ECD-4846-AB92-3385708B3C63}" destId="{DE331C8C-4ABF-124F-9757-C8F82F4C98F7}" srcOrd="0" destOrd="0" presId="urn:microsoft.com/office/officeart/2005/8/layout/hierarchy1"/>
    <dgm:cxn modelId="{BEC45274-98E2-244C-B0CF-E8FABCFAF70A}" type="presOf" srcId="{28366F0D-D2AF-D74E-8BE8-288C03287E07}" destId="{0E2761CF-084F-2141-8826-22A6586B1DF1}" srcOrd="0" destOrd="0" presId="urn:microsoft.com/office/officeart/2005/8/layout/hierarchy1"/>
    <dgm:cxn modelId="{31001486-9AF0-1248-A3B1-274FC8FC5C98}" type="presOf" srcId="{4F2D8C22-2011-EC4F-B463-3C71BBBBF6A0}" destId="{C4E910C1-BF12-7245-838A-FE21100D274A}" srcOrd="0" destOrd="0" presId="urn:microsoft.com/office/officeart/2005/8/layout/hierarchy1"/>
    <dgm:cxn modelId="{CB06478D-0E3B-C84F-BEFF-CEC1205A8237}" type="presOf" srcId="{AA4FC516-6BDB-8942-B414-0EB21E0167E5}" destId="{DD9416C5-70DE-6E43-80D9-C82E078F5EFB}" srcOrd="0" destOrd="0" presId="urn:microsoft.com/office/officeart/2005/8/layout/hierarchy1"/>
    <dgm:cxn modelId="{8DDBCD8D-B4D3-9B4A-9905-4830CD6C4702}" srcId="{17851DCB-920D-124B-A8F6-2C9E5A2DBD91}" destId="{4F2D8C22-2011-EC4F-B463-3C71BBBBF6A0}" srcOrd="0" destOrd="0" parTransId="{9E19C0E4-EC2F-0E41-B169-CF8EE019932B}" sibTransId="{CA551CE2-C976-FE42-B6B4-8065D80D1721}"/>
    <dgm:cxn modelId="{DA3C6B9B-3F47-DE4E-A737-B6FA00698853}" type="presOf" srcId="{17851DCB-920D-124B-A8F6-2C9E5A2DBD91}" destId="{1230B3F1-D63E-5E48-B652-E8B068F32AE5}" srcOrd="0" destOrd="0" presId="urn:microsoft.com/office/officeart/2005/8/layout/hierarchy1"/>
    <dgm:cxn modelId="{BF8BCFC7-D000-7847-8281-A5F1B615BC11}" srcId="{15ABBBB6-DDEF-0E4D-B34D-713B175B3CD6}" destId="{AA4FC516-6BDB-8942-B414-0EB21E0167E5}" srcOrd="1" destOrd="0" parTransId="{8970E40B-FD06-4942-8A16-9316EE75AB86}" sibTransId="{7F581D4F-066C-9E42-9127-C4626E786314}"/>
    <dgm:cxn modelId="{AEBBF6D5-6922-6A4E-A2A0-7EF578C486EA}" type="presOf" srcId="{2A2EA2AC-2563-3445-8B5A-4BCA573AE0B2}" destId="{E870DFCC-5C74-E940-8FE2-D2B5CFF8FD32}" srcOrd="0" destOrd="0" presId="urn:microsoft.com/office/officeart/2005/8/layout/hierarchy1"/>
    <dgm:cxn modelId="{A44A80E2-BC3A-7145-A540-AB0FB3199ECF}" type="presOf" srcId="{7792C44E-3540-3D4E-96EF-0E2593B51438}" destId="{62A47CAE-BE9D-1147-BE5F-721F981DBB6D}" srcOrd="0" destOrd="0" presId="urn:microsoft.com/office/officeart/2005/8/layout/hierarchy1"/>
    <dgm:cxn modelId="{87B5A5E3-8B29-3D4C-B87B-B9520339139E}" type="presOf" srcId="{47AD3EE7-6A27-1746-A0D4-526D1EDEAB18}" destId="{2D54A27B-5ADD-8248-A27E-E3C72183DD52}" srcOrd="0" destOrd="0" presId="urn:microsoft.com/office/officeart/2005/8/layout/hierarchy1"/>
    <dgm:cxn modelId="{AE1F56E6-1C59-3E41-9D6B-3312D5B17F90}" type="presOf" srcId="{F8F25676-6245-4E43-BE65-168A0216D611}" destId="{4B020118-7230-B641-9821-7CA20C46FB1B}" srcOrd="0" destOrd="0" presId="urn:microsoft.com/office/officeart/2005/8/layout/hierarchy1"/>
    <dgm:cxn modelId="{C23B0FE8-8504-2A4A-BA33-D647B9FBC337}" srcId="{15ABBBB6-DDEF-0E4D-B34D-713B175B3CD6}" destId="{C5AA36D3-5ECD-4846-AB92-3385708B3C63}" srcOrd="0" destOrd="0" parTransId="{28366F0D-D2AF-D74E-8BE8-288C03287E07}" sibTransId="{8C9FCFC5-A418-6245-9521-3003D8122C9B}"/>
    <dgm:cxn modelId="{C976A6EC-F55B-0447-8A10-678E24423D6C}" srcId="{4C021B72-B727-D040-93E2-6A9577277028}" destId="{F8F25676-6245-4E43-BE65-168A0216D611}" srcOrd="0" destOrd="0" parTransId="{9A8FD819-0976-EF4B-B47E-052D1F8D7B10}" sibTransId="{E02D2AFF-6B60-1940-9258-B1EA77DBFE0F}"/>
    <dgm:cxn modelId="{AF2624F9-74C6-E14C-A7B5-A3EBD10DBAC8}" type="presOf" srcId="{9E19C0E4-EC2F-0E41-B169-CF8EE019932B}" destId="{9C764079-CD67-EB44-81AB-8BFE98DB8A89}" srcOrd="0" destOrd="0" presId="urn:microsoft.com/office/officeart/2005/8/layout/hierarchy1"/>
    <dgm:cxn modelId="{EB7A36F9-7396-F046-8362-1F058C44E490}" srcId="{F8F25676-6245-4E43-BE65-168A0216D611}" destId="{17851DCB-920D-124B-A8F6-2C9E5A2DBD91}" srcOrd="1" destOrd="0" parTransId="{2A2EA2AC-2563-3445-8B5A-4BCA573AE0B2}" sibTransId="{50CFBBB1-25F7-AF4B-AD91-CBB9EF252915}"/>
    <dgm:cxn modelId="{13F418FA-8A31-6F4D-972B-DE0982EF5F27}" srcId="{F8F25676-6245-4E43-BE65-168A0216D611}" destId="{15ABBBB6-DDEF-0E4D-B34D-713B175B3CD6}" srcOrd="0" destOrd="0" parTransId="{47AD3EE7-6A27-1746-A0D4-526D1EDEAB18}" sibTransId="{F2A6B9A5-9F80-784C-88BF-F8924D285F32}"/>
    <dgm:cxn modelId="{B8073549-7FF5-AB42-B1A1-B4C882C34332}" type="presParOf" srcId="{5B3E855A-067A-A94D-8ECF-E0762410E186}" destId="{2A19FC5D-3B86-E441-BA4D-6611533F1127}" srcOrd="0" destOrd="0" presId="urn:microsoft.com/office/officeart/2005/8/layout/hierarchy1"/>
    <dgm:cxn modelId="{655E5CD7-7EBC-5047-B5DD-A6AC374D0653}" type="presParOf" srcId="{2A19FC5D-3B86-E441-BA4D-6611533F1127}" destId="{951FA09B-C2CC-9E4E-8447-F774CA2FFA6A}" srcOrd="0" destOrd="0" presId="urn:microsoft.com/office/officeart/2005/8/layout/hierarchy1"/>
    <dgm:cxn modelId="{87C87711-CE69-3D45-B603-1B62F5F0A6B2}" type="presParOf" srcId="{951FA09B-C2CC-9E4E-8447-F774CA2FFA6A}" destId="{09E2A66F-0B9C-B14D-95E8-CABFB5F4927C}" srcOrd="0" destOrd="0" presId="urn:microsoft.com/office/officeart/2005/8/layout/hierarchy1"/>
    <dgm:cxn modelId="{E5E220BB-3418-944D-A456-71DDE8D7BF5A}" type="presParOf" srcId="{951FA09B-C2CC-9E4E-8447-F774CA2FFA6A}" destId="{4B020118-7230-B641-9821-7CA20C46FB1B}" srcOrd="1" destOrd="0" presId="urn:microsoft.com/office/officeart/2005/8/layout/hierarchy1"/>
    <dgm:cxn modelId="{DAA8811F-7D44-9143-B213-B6D709CCAE7E}" type="presParOf" srcId="{2A19FC5D-3B86-E441-BA4D-6611533F1127}" destId="{A0118F71-FBAE-B34B-A296-27BFFFC2CC37}" srcOrd="1" destOrd="0" presId="urn:microsoft.com/office/officeart/2005/8/layout/hierarchy1"/>
    <dgm:cxn modelId="{55AF4DC7-5622-D04B-ABD4-EA1E0FB78119}" type="presParOf" srcId="{A0118F71-FBAE-B34B-A296-27BFFFC2CC37}" destId="{2D54A27B-5ADD-8248-A27E-E3C72183DD52}" srcOrd="0" destOrd="0" presId="urn:microsoft.com/office/officeart/2005/8/layout/hierarchy1"/>
    <dgm:cxn modelId="{26545CAE-822C-5D44-9C9E-858425BB208A}" type="presParOf" srcId="{A0118F71-FBAE-B34B-A296-27BFFFC2CC37}" destId="{98F6457E-D588-5C43-B325-8CC034379310}" srcOrd="1" destOrd="0" presId="urn:microsoft.com/office/officeart/2005/8/layout/hierarchy1"/>
    <dgm:cxn modelId="{AC66A141-67D9-2B49-8BAC-86410D3E374F}" type="presParOf" srcId="{98F6457E-D588-5C43-B325-8CC034379310}" destId="{88EFBCBB-F2E2-0E42-9867-590E691B7DEB}" srcOrd="0" destOrd="0" presId="urn:microsoft.com/office/officeart/2005/8/layout/hierarchy1"/>
    <dgm:cxn modelId="{362DFDA1-E20F-5841-9987-BE130C49419B}" type="presParOf" srcId="{88EFBCBB-F2E2-0E42-9867-590E691B7DEB}" destId="{3D53A4DC-0D22-A441-95B9-E1369A686A5D}" srcOrd="0" destOrd="0" presId="urn:microsoft.com/office/officeart/2005/8/layout/hierarchy1"/>
    <dgm:cxn modelId="{160D1604-65D4-FD4F-8E44-0ECA30094AC7}" type="presParOf" srcId="{88EFBCBB-F2E2-0E42-9867-590E691B7DEB}" destId="{294D1391-05F7-AF43-83BF-AAA011E784DA}" srcOrd="1" destOrd="0" presId="urn:microsoft.com/office/officeart/2005/8/layout/hierarchy1"/>
    <dgm:cxn modelId="{D556D3E1-C76A-6F4E-B9A9-854137C30068}" type="presParOf" srcId="{98F6457E-D588-5C43-B325-8CC034379310}" destId="{6AA55791-CB05-A346-B20F-F7BD40F1ED4E}" srcOrd="1" destOrd="0" presId="urn:microsoft.com/office/officeart/2005/8/layout/hierarchy1"/>
    <dgm:cxn modelId="{1512B337-2F0C-204C-BC27-597307998248}" type="presParOf" srcId="{6AA55791-CB05-A346-B20F-F7BD40F1ED4E}" destId="{0E2761CF-084F-2141-8826-22A6586B1DF1}" srcOrd="0" destOrd="0" presId="urn:microsoft.com/office/officeart/2005/8/layout/hierarchy1"/>
    <dgm:cxn modelId="{AB908EFA-5FB5-2043-B6AA-DF18ED57AE8A}" type="presParOf" srcId="{6AA55791-CB05-A346-B20F-F7BD40F1ED4E}" destId="{85770F87-CC58-7140-8E40-306309A38617}" srcOrd="1" destOrd="0" presId="urn:microsoft.com/office/officeart/2005/8/layout/hierarchy1"/>
    <dgm:cxn modelId="{819114D1-6319-FA46-9FC9-66090D70B998}" type="presParOf" srcId="{85770F87-CC58-7140-8E40-306309A38617}" destId="{C7F8CF50-EBDE-5C4F-BDD3-929B896C3716}" srcOrd="0" destOrd="0" presId="urn:microsoft.com/office/officeart/2005/8/layout/hierarchy1"/>
    <dgm:cxn modelId="{363106DE-3954-AB42-B257-F582B05B1756}" type="presParOf" srcId="{C7F8CF50-EBDE-5C4F-BDD3-929B896C3716}" destId="{8EECA2F0-3637-CA41-ACBD-7DC57F888C3C}" srcOrd="0" destOrd="0" presId="urn:microsoft.com/office/officeart/2005/8/layout/hierarchy1"/>
    <dgm:cxn modelId="{BCBAAE39-82A4-0643-BAEF-2818600C020B}" type="presParOf" srcId="{C7F8CF50-EBDE-5C4F-BDD3-929B896C3716}" destId="{DE331C8C-4ABF-124F-9757-C8F82F4C98F7}" srcOrd="1" destOrd="0" presId="urn:microsoft.com/office/officeart/2005/8/layout/hierarchy1"/>
    <dgm:cxn modelId="{26B30AB1-D800-5C4F-93B1-31DFF087022F}" type="presParOf" srcId="{85770F87-CC58-7140-8E40-306309A38617}" destId="{36BF3877-9E82-E24C-83DC-1CBA32F3EB8C}" srcOrd="1" destOrd="0" presId="urn:microsoft.com/office/officeart/2005/8/layout/hierarchy1"/>
    <dgm:cxn modelId="{94ABDF38-7AEA-274D-99EF-A4A55B25F351}" type="presParOf" srcId="{6AA55791-CB05-A346-B20F-F7BD40F1ED4E}" destId="{947E30E2-924B-0749-8444-722075DE4A6F}" srcOrd="2" destOrd="0" presId="urn:microsoft.com/office/officeart/2005/8/layout/hierarchy1"/>
    <dgm:cxn modelId="{9D254F7E-97DA-BA42-AF3D-46739AE56A30}" type="presParOf" srcId="{6AA55791-CB05-A346-B20F-F7BD40F1ED4E}" destId="{AFF2174E-232C-B84F-B91C-264C41EE18BC}" srcOrd="3" destOrd="0" presId="urn:microsoft.com/office/officeart/2005/8/layout/hierarchy1"/>
    <dgm:cxn modelId="{030AB2D9-B88B-A746-B902-232821229A96}" type="presParOf" srcId="{AFF2174E-232C-B84F-B91C-264C41EE18BC}" destId="{486E4CB4-6C2E-1B48-8326-55E06C1D39CE}" srcOrd="0" destOrd="0" presId="urn:microsoft.com/office/officeart/2005/8/layout/hierarchy1"/>
    <dgm:cxn modelId="{A4D22569-CCA7-8C40-8117-E62D4A517398}" type="presParOf" srcId="{486E4CB4-6C2E-1B48-8326-55E06C1D39CE}" destId="{7C3CD6CA-7D24-3F47-B318-FE7EDCE0570B}" srcOrd="0" destOrd="0" presId="urn:microsoft.com/office/officeart/2005/8/layout/hierarchy1"/>
    <dgm:cxn modelId="{42130733-C508-0D44-941F-AE63C77527FF}" type="presParOf" srcId="{486E4CB4-6C2E-1B48-8326-55E06C1D39CE}" destId="{DD9416C5-70DE-6E43-80D9-C82E078F5EFB}" srcOrd="1" destOrd="0" presId="urn:microsoft.com/office/officeart/2005/8/layout/hierarchy1"/>
    <dgm:cxn modelId="{719CAB22-9D7F-F043-8042-03E853FD5873}" type="presParOf" srcId="{AFF2174E-232C-B84F-B91C-264C41EE18BC}" destId="{322F8926-ABCE-9B45-A7FB-95CB894BCAF8}" srcOrd="1" destOrd="0" presId="urn:microsoft.com/office/officeart/2005/8/layout/hierarchy1"/>
    <dgm:cxn modelId="{1A308123-B865-9C4A-AF3D-929170B91547}" type="presParOf" srcId="{A0118F71-FBAE-B34B-A296-27BFFFC2CC37}" destId="{E870DFCC-5C74-E940-8FE2-D2B5CFF8FD32}" srcOrd="2" destOrd="0" presId="urn:microsoft.com/office/officeart/2005/8/layout/hierarchy1"/>
    <dgm:cxn modelId="{C1909ABE-3AB7-074E-AB52-20F2D693056B}" type="presParOf" srcId="{A0118F71-FBAE-B34B-A296-27BFFFC2CC37}" destId="{14DF78B0-2BFF-8A4E-9199-612412AA9CAD}" srcOrd="3" destOrd="0" presId="urn:microsoft.com/office/officeart/2005/8/layout/hierarchy1"/>
    <dgm:cxn modelId="{1252A3CB-D616-5F45-8E9C-193B99563997}" type="presParOf" srcId="{14DF78B0-2BFF-8A4E-9199-612412AA9CAD}" destId="{659F55F1-ED99-5142-95D8-0FC7F84102FF}" srcOrd="0" destOrd="0" presId="urn:microsoft.com/office/officeart/2005/8/layout/hierarchy1"/>
    <dgm:cxn modelId="{55AA12D0-7ED9-F143-A6D1-7CC93058C39A}" type="presParOf" srcId="{659F55F1-ED99-5142-95D8-0FC7F84102FF}" destId="{A162C1CF-94CA-844C-9544-3DEDC88C5EE5}" srcOrd="0" destOrd="0" presId="urn:microsoft.com/office/officeart/2005/8/layout/hierarchy1"/>
    <dgm:cxn modelId="{E3B0E887-5FEE-E54D-83CA-472DB91F89BB}" type="presParOf" srcId="{659F55F1-ED99-5142-95D8-0FC7F84102FF}" destId="{1230B3F1-D63E-5E48-B652-E8B068F32AE5}" srcOrd="1" destOrd="0" presId="urn:microsoft.com/office/officeart/2005/8/layout/hierarchy1"/>
    <dgm:cxn modelId="{3C2989C0-4C84-D34F-BBBE-1FE2621CA5AC}" type="presParOf" srcId="{14DF78B0-2BFF-8A4E-9199-612412AA9CAD}" destId="{AE710114-766D-C14C-8018-FB74136A752B}" srcOrd="1" destOrd="0" presId="urn:microsoft.com/office/officeart/2005/8/layout/hierarchy1"/>
    <dgm:cxn modelId="{E0F70B46-37D9-5E46-9C4D-32845C111452}" type="presParOf" srcId="{AE710114-766D-C14C-8018-FB74136A752B}" destId="{9C764079-CD67-EB44-81AB-8BFE98DB8A89}" srcOrd="0" destOrd="0" presId="urn:microsoft.com/office/officeart/2005/8/layout/hierarchy1"/>
    <dgm:cxn modelId="{CC1BFE3F-C724-2946-A392-82BBFFCD1EAA}" type="presParOf" srcId="{AE710114-766D-C14C-8018-FB74136A752B}" destId="{08405A34-0D49-D143-AF7E-65F2A20E3576}" srcOrd="1" destOrd="0" presId="urn:microsoft.com/office/officeart/2005/8/layout/hierarchy1"/>
    <dgm:cxn modelId="{AB26E8CA-13D2-A24C-9D0A-BBAEA41523DB}" type="presParOf" srcId="{08405A34-0D49-D143-AF7E-65F2A20E3576}" destId="{88877E42-977F-CE48-BD32-1443F2D7CD1F}" srcOrd="0" destOrd="0" presId="urn:microsoft.com/office/officeart/2005/8/layout/hierarchy1"/>
    <dgm:cxn modelId="{9D712759-63A7-AA47-9CD8-AD3A091CB832}" type="presParOf" srcId="{88877E42-977F-CE48-BD32-1443F2D7CD1F}" destId="{7F9DE28B-690C-EA46-A37B-40AB80DADD6D}" srcOrd="0" destOrd="0" presId="urn:microsoft.com/office/officeart/2005/8/layout/hierarchy1"/>
    <dgm:cxn modelId="{8D6E504D-6811-5E47-8434-4D3EB53B7C14}" type="presParOf" srcId="{88877E42-977F-CE48-BD32-1443F2D7CD1F}" destId="{C4E910C1-BF12-7245-838A-FE21100D274A}" srcOrd="1" destOrd="0" presId="urn:microsoft.com/office/officeart/2005/8/layout/hierarchy1"/>
    <dgm:cxn modelId="{4A53B1D9-8D04-1048-82A0-D904F3E6E02C}" type="presParOf" srcId="{08405A34-0D49-D143-AF7E-65F2A20E3576}" destId="{7399D448-3844-E14F-8C59-A9E2FA84C999}" srcOrd="1" destOrd="0" presId="urn:microsoft.com/office/officeart/2005/8/layout/hierarchy1"/>
    <dgm:cxn modelId="{772DFEBF-0110-2944-9069-37417D904B72}" type="presParOf" srcId="{AE710114-766D-C14C-8018-FB74136A752B}" destId="{62A47CAE-BE9D-1147-BE5F-721F981DBB6D}" srcOrd="2" destOrd="0" presId="urn:microsoft.com/office/officeart/2005/8/layout/hierarchy1"/>
    <dgm:cxn modelId="{0407B433-E60E-9C4C-BC58-12015A6CB6B2}" type="presParOf" srcId="{AE710114-766D-C14C-8018-FB74136A752B}" destId="{ECF8D7A3-CB0D-5543-8C7A-43B77D026AE2}" srcOrd="3" destOrd="0" presId="urn:microsoft.com/office/officeart/2005/8/layout/hierarchy1"/>
    <dgm:cxn modelId="{12150279-95A4-FA4C-BD1A-5011E268F67C}" type="presParOf" srcId="{ECF8D7A3-CB0D-5543-8C7A-43B77D026AE2}" destId="{1A763D16-9E77-154E-A77F-AA4997CA6910}" srcOrd="0" destOrd="0" presId="urn:microsoft.com/office/officeart/2005/8/layout/hierarchy1"/>
    <dgm:cxn modelId="{9D41447D-BA7B-8F4A-A02C-4E8A01F0BAB1}" type="presParOf" srcId="{1A763D16-9E77-154E-A77F-AA4997CA6910}" destId="{B5F9CF80-8B19-A246-9283-1380B3481A1E}" srcOrd="0" destOrd="0" presId="urn:microsoft.com/office/officeart/2005/8/layout/hierarchy1"/>
    <dgm:cxn modelId="{C319FF3F-F243-7D48-92B5-D7E8A6951A5F}" type="presParOf" srcId="{1A763D16-9E77-154E-A77F-AA4997CA6910}" destId="{5BA3B5D3-2617-8A43-B93A-307F9B2298AA}" srcOrd="1" destOrd="0" presId="urn:microsoft.com/office/officeart/2005/8/layout/hierarchy1"/>
    <dgm:cxn modelId="{CDD51E04-8F17-6143-A3BB-0504700C51DF}" type="presParOf" srcId="{ECF8D7A3-CB0D-5543-8C7A-43B77D026AE2}" destId="{42429139-941F-B642-98E0-C6C1D834BB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47CAE-BE9D-1147-BE5F-721F981DBB6D}">
      <dsp:nvSpPr>
        <dsp:cNvPr id="0" name=""/>
        <dsp:cNvSpPr/>
      </dsp:nvSpPr>
      <dsp:spPr>
        <a:xfrm>
          <a:off x="453568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764079-CD67-EB44-81AB-8BFE98DB8A89}">
      <dsp:nvSpPr>
        <dsp:cNvPr id="0" name=""/>
        <dsp:cNvSpPr/>
      </dsp:nvSpPr>
      <dsp:spPr>
        <a:xfrm>
          <a:off x="3756421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70DFCC-5C74-E940-8FE2-D2B5CFF8FD32}">
      <dsp:nvSpPr>
        <dsp:cNvPr id="0" name=""/>
        <dsp:cNvSpPr/>
      </dsp:nvSpPr>
      <dsp:spPr>
        <a:xfrm>
          <a:off x="2977157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1558528" y="252729"/>
              </a:lnTo>
              <a:lnTo>
                <a:pt x="1558528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E30E2-924B-0749-8444-722075DE4A6F}">
      <dsp:nvSpPr>
        <dsp:cNvPr id="0" name=""/>
        <dsp:cNvSpPr/>
      </dsp:nvSpPr>
      <dsp:spPr>
        <a:xfrm>
          <a:off x="1418629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761CF-084F-2141-8826-22A6586B1DF1}">
      <dsp:nvSpPr>
        <dsp:cNvPr id="0" name=""/>
        <dsp:cNvSpPr/>
      </dsp:nvSpPr>
      <dsp:spPr>
        <a:xfrm>
          <a:off x="63936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54A27B-5ADD-8248-A27E-E3C72183DD52}">
      <dsp:nvSpPr>
        <dsp:cNvPr id="0" name=""/>
        <dsp:cNvSpPr/>
      </dsp:nvSpPr>
      <dsp:spPr>
        <a:xfrm>
          <a:off x="1418629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1558528" y="0"/>
              </a:moveTo>
              <a:lnTo>
                <a:pt x="1558528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E2A66F-0B9C-B14D-95E8-CABFB5F4927C}">
      <dsp:nvSpPr>
        <dsp:cNvPr id="0" name=""/>
        <dsp:cNvSpPr/>
      </dsp:nvSpPr>
      <dsp:spPr>
        <a:xfrm>
          <a:off x="2339578" y="37925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020118-7230-B641-9821-7CA20C46FB1B}">
      <dsp:nvSpPr>
        <dsp:cNvPr id="0" name=""/>
        <dsp:cNvSpPr/>
      </dsp:nvSpPr>
      <dsp:spPr>
        <a:xfrm>
          <a:off x="2481262" y="513851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Machine Learning</a:t>
          </a:r>
        </a:p>
      </dsp:txBody>
      <dsp:txXfrm>
        <a:off x="2504978" y="537567"/>
        <a:ext cx="1227727" cy="762294"/>
      </dsp:txXfrm>
    </dsp:sp>
    <dsp:sp modelId="{3D53A4DC-0D22-A441-95B9-E1369A686A5D}">
      <dsp:nvSpPr>
        <dsp:cNvPr id="0" name=""/>
        <dsp:cNvSpPr/>
      </dsp:nvSpPr>
      <dsp:spPr>
        <a:xfrm>
          <a:off x="781050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4D1391-05F7-AF43-83BF-AAA011E784DA}">
      <dsp:nvSpPr>
        <dsp:cNvPr id="0" name=""/>
        <dsp:cNvSpPr/>
      </dsp:nvSpPr>
      <dsp:spPr>
        <a:xfrm>
          <a:off x="922734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Supervised</a:t>
          </a:r>
        </a:p>
      </dsp:txBody>
      <dsp:txXfrm>
        <a:off x="946450" y="1718152"/>
        <a:ext cx="1227727" cy="762294"/>
      </dsp:txXfrm>
    </dsp:sp>
    <dsp:sp modelId="{8EECA2F0-3637-CA41-ACBD-7DC57F888C3C}">
      <dsp:nvSpPr>
        <dsp:cNvPr id="0" name=""/>
        <dsp:cNvSpPr/>
      </dsp:nvSpPr>
      <dsp:spPr>
        <a:xfrm>
          <a:off x="1785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331C8C-4ABF-124F-9757-C8F82F4C98F7}">
      <dsp:nvSpPr>
        <dsp:cNvPr id="0" name=""/>
        <dsp:cNvSpPr/>
      </dsp:nvSpPr>
      <dsp:spPr>
        <a:xfrm>
          <a:off x="143470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Regression (continuous outcome)</a:t>
          </a:r>
        </a:p>
      </dsp:txBody>
      <dsp:txXfrm>
        <a:off x="167186" y="2898738"/>
        <a:ext cx="1227727" cy="762294"/>
      </dsp:txXfrm>
    </dsp:sp>
    <dsp:sp modelId="{7C3CD6CA-7D24-3F47-B318-FE7EDCE0570B}">
      <dsp:nvSpPr>
        <dsp:cNvPr id="0" name=""/>
        <dsp:cNvSpPr/>
      </dsp:nvSpPr>
      <dsp:spPr>
        <a:xfrm>
          <a:off x="1560314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D9416C5-70DE-6E43-80D9-C82E078F5EFB}">
      <dsp:nvSpPr>
        <dsp:cNvPr id="0" name=""/>
        <dsp:cNvSpPr/>
      </dsp:nvSpPr>
      <dsp:spPr>
        <a:xfrm>
          <a:off x="1701998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assification (categorical outcome)</a:t>
          </a:r>
        </a:p>
      </dsp:txBody>
      <dsp:txXfrm>
        <a:off x="1725714" y="2898738"/>
        <a:ext cx="1227727" cy="762294"/>
      </dsp:txXfrm>
    </dsp:sp>
    <dsp:sp modelId="{A162C1CF-94CA-844C-9544-3DEDC88C5EE5}">
      <dsp:nvSpPr>
        <dsp:cNvPr id="0" name=""/>
        <dsp:cNvSpPr/>
      </dsp:nvSpPr>
      <dsp:spPr>
        <a:xfrm>
          <a:off x="3898106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30B3F1-D63E-5E48-B652-E8B068F32AE5}">
      <dsp:nvSpPr>
        <dsp:cNvPr id="0" name=""/>
        <dsp:cNvSpPr/>
      </dsp:nvSpPr>
      <dsp:spPr>
        <a:xfrm>
          <a:off x="4039790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Unsupervised</a:t>
          </a:r>
        </a:p>
      </dsp:txBody>
      <dsp:txXfrm>
        <a:off x="4063506" y="1718152"/>
        <a:ext cx="1227727" cy="762294"/>
      </dsp:txXfrm>
    </dsp:sp>
    <dsp:sp modelId="{7F9DE28B-690C-EA46-A37B-40AB80DADD6D}">
      <dsp:nvSpPr>
        <dsp:cNvPr id="0" name=""/>
        <dsp:cNvSpPr/>
      </dsp:nvSpPr>
      <dsp:spPr>
        <a:xfrm>
          <a:off x="3118842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E910C1-BF12-7245-838A-FE21100D274A}">
      <dsp:nvSpPr>
        <dsp:cNvPr id="0" name=""/>
        <dsp:cNvSpPr/>
      </dsp:nvSpPr>
      <dsp:spPr>
        <a:xfrm>
          <a:off x="3260526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ustering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(grouping</a:t>
          </a:r>
          <a:r>
            <a:rPr lang="en-US" sz="1300" kern="1200" baseline="0" dirty="0"/>
            <a:t> observations)</a:t>
          </a:r>
          <a:endParaRPr lang="en-US" sz="1300" kern="1200" dirty="0"/>
        </a:p>
      </dsp:txBody>
      <dsp:txXfrm>
        <a:off x="3284242" y="2898738"/>
        <a:ext cx="1227727" cy="762294"/>
      </dsp:txXfrm>
    </dsp:sp>
    <dsp:sp modelId="{B5F9CF80-8B19-A246-9283-1380B3481A1E}">
      <dsp:nvSpPr>
        <dsp:cNvPr id="0" name=""/>
        <dsp:cNvSpPr/>
      </dsp:nvSpPr>
      <dsp:spPr>
        <a:xfrm>
          <a:off x="4677370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B5D3-2617-8A43-B93A-307F9B2298AA}">
      <dsp:nvSpPr>
        <dsp:cNvPr id="0" name=""/>
        <dsp:cNvSpPr/>
      </dsp:nvSpPr>
      <dsp:spPr>
        <a:xfrm>
          <a:off x="4819054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Data Reduction (transforming variables)</a:t>
          </a:r>
        </a:p>
      </dsp:txBody>
      <dsp:txXfrm>
        <a:off x="4842770" y="2898738"/>
        <a:ext cx="1227727" cy="76229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47CAE-BE9D-1147-BE5F-721F981DBB6D}">
      <dsp:nvSpPr>
        <dsp:cNvPr id="0" name=""/>
        <dsp:cNvSpPr/>
      </dsp:nvSpPr>
      <dsp:spPr>
        <a:xfrm>
          <a:off x="453568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764079-CD67-EB44-81AB-8BFE98DB8A89}">
      <dsp:nvSpPr>
        <dsp:cNvPr id="0" name=""/>
        <dsp:cNvSpPr/>
      </dsp:nvSpPr>
      <dsp:spPr>
        <a:xfrm>
          <a:off x="3756421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70DFCC-5C74-E940-8FE2-D2B5CFF8FD32}">
      <dsp:nvSpPr>
        <dsp:cNvPr id="0" name=""/>
        <dsp:cNvSpPr/>
      </dsp:nvSpPr>
      <dsp:spPr>
        <a:xfrm>
          <a:off x="2977157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1558528" y="252729"/>
              </a:lnTo>
              <a:lnTo>
                <a:pt x="1558528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E30E2-924B-0749-8444-722075DE4A6F}">
      <dsp:nvSpPr>
        <dsp:cNvPr id="0" name=""/>
        <dsp:cNvSpPr/>
      </dsp:nvSpPr>
      <dsp:spPr>
        <a:xfrm>
          <a:off x="1418629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761CF-084F-2141-8826-22A6586B1DF1}">
      <dsp:nvSpPr>
        <dsp:cNvPr id="0" name=""/>
        <dsp:cNvSpPr/>
      </dsp:nvSpPr>
      <dsp:spPr>
        <a:xfrm>
          <a:off x="63936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54A27B-5ADD-8248-A27E-E3C72183DD52}">
      <dsp:nvSpPr>
        <dsp:cNvPr id="0" name=""/>
        <dsp:cNvSpPr/>
      </dsp:nvSpPr>
      <dsp:spPr>
        <a:xfrm>
          <a:off x="1418629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1558528" y="0"/>
              </a:moveTo>
              <a:lnTo>
                <a:pt x="1558528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E2A66F-0B9C-B14D-95E8-CABFB5F4927C}">
      <dsp:nvSpPr>
        <dsp:cNvPr id="0" name=""/>
        <dsp:cNvSpPr/>
      </dsp:nvSpPr>
      <dsp:spPr>
        <a:xfrm>
          <a:off x="2339578" y="37925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020118-7230-B641-9821-7CA20C46FB1B}">
      <dsp:nvSpPr>
        <dsp:cNvPr id="0" name=""/>
        <dsp:cNvSpPr/>
      </dsp:nvSpPr>
      <dsp:spPr>
        <a:xfrm>
          <a:off x="2481262" y="513851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Machine Learning</a:t>
          </a:r>
        </a:p>
      </dsp:txBody>
      <dsp:txXfrm>
        <a:off x="2504978" y="537567"/>
        <a:ext cx="1227727" cy="762294"/>
      </dsp:txXfrm>
    </dsp:sp>
    <dsp:sp modelId="{3D53A4DC-0D22-A441-95B9-E1369A686A5D}">
      <dsp:nvSpPr>
        <dsp:cNvPr id="0" name=""/>
        <dsp:cNvSpPr/>
      </dsp:nvSpPr>
      <dsp:spPr>
        <a:xfrm>
          <a:off x="781050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4D1391-05F7-AF43-83BF-AAA011E784DA}">
      <dsp:nvSpPr>
        <dsp:cNvPr id="0" name=""/>
        <dsp:cNvSpPr/>
      </dsp:nvSpPr>
      <dsp:spPr>
        <a:xfrm>
          <a:off x="922734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Supervised</a:t>
          </a:r>
        </a:p>
      </dsp:txBody>
      <dsp:txXfrm>
        <a:off x="946450" y="1718152"/>
        <a:ext cx="1227727" cy="762294"/>
      </dsp:txXfrm>
    </dsp:sp>
    <dsp:sp modelId="{8EECA2F0-3637-CA41-ACBD-7DC57F888C3C}">
      <dsp:nvSpPr>
        <dsp:cNvPr id="0" name=""/>
        <dsp:cNvSpPr/>
      </dsp:nvSpPr>
      <dsp:spPr>
        <a:xfrm>
          <a:off x="1785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331C8C-4ABF-124F-9757-C8F82F4C98F7}">
      <dsp:nvSpPr>
        <dsp:cNvPr id="0" name=""/>
        <dsp:cNvSpPr/>
      </dsp:nvSpPr>
      <dsp:spPr>
        <a:xfrm>
          <a:off x="143470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Regression (continuous outcome)</a:t>
          </a:r>
        </a:p>
      </dsp:txBody>
      <dsp:txXfrm>
        <a:off x="167186" y="2898738"/>
        <a:ext cx="1227727" cy="762294"/>
      </dsp:txXfrm>
    </dsp:sp>
    <dsp:sp modelId="{7C3CD6CA-7D24-3F47-B318-FE7EDCE0570B}">
      <dsp:nvSpPr>
        <dsp:cNvPr id="0" name=""/>
        <dsp:cNvSpPr/>
      </dsp:nvSpPr>
      <dsp:spPr>
        <a:xfrm>
          <a:off x="1560314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D9416C5-70DE-6E43-80D9-C82E078F5EFB}">
      <dsp:nvSpPr>
        <dsp:cNvPr id="0" name=""/>
        <dsp:cNvSpPr/>
      </dsp:nvSpPr>
      <dsp:spPr>
        <a:xfrm>
          <a:off x="1701998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assification (categorical outcome)</a:t>
          </a:r>
        </a:p>
      </dsp:txBody>
      <dsp:txXfrm>
        <a:off x="1725714" y="2898738"/>
        <a:ext cx="1227727" cy="762294"/>
      </dsp:txXfrm>
    </dsp:sp>
    <dsp:sp modelId="{A162C1CF-94CA-844C-9544-3DEDC88C5EE5}">
      <dsp:nvSpPr>
        <dsp:cNvPr id="0" name=""/>
        <dsp:cNvSpPr/>
      </dsp:nvSpPr>
      <dsp:spPr>
        <a:xfrm>
          <a:off x="3898106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30B3F1-D63E-5E48-B652-E8B068F32AE5}">
      <dsp:nvSpPr>
        <dsp:cNvPr id="0" name=""/>
        <dsp:cNvSpPr/>
      </dsp:nvSpPr>
      <dsp:spPr>
        <a:xfrm>
          <a:off x="4039790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Unsupervised</a:t>
          </a:r>
        </a:p>
      </dsp:txBody>
      <dsp:txXfrm>
        <a:off x="4063506" y="1718152"/>
        <a:ext cx="1227727" cy="762294"/>
      </dsp:txXfrm>
    </dsp:sp>
    <dsp:sp modelId="{7F9DE28B-690C-EA46-A37B-40AB80DADD6D}">
      <dsp:nvSpPr>
        <dsp:cNvPr id="0" name=""/>
        <dsp:cNvSpPr/>
      </dsp:nvSpPr>
      <dsp:spPr>
        <a:xfrm>
          <a:off x="3118842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E910C1-BF12-7245-838A-FE21100D274A}">
      <dsp:nvSpPr>
        <dsp:cNvPr id="0" name=""/>
        <dsp:cNvSpPr/>
      </dsp:nvSpPr>
      <dsp:spPr>
        <a:xfrm>
          <a:off x="3260526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ustering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(grouping</a:t>
          </a:r>
          <a:r>
            <a:rPr lang="en-US" sz="1300" kern="1200" baseline="0" dirty="0"/>
            <a:t> observations)</a:t>
          </a:r>
          <a:endParaRPr lang="en-US" sz="1300" kern="1200" dirty="0"/>
        </a:p>
      </dsp:txBody>
      <dsp:txXfrm>
        <a:off x="3284242" y="2898738"/>
        <a:ext cx="1227727" cy="762294"/>
      </dsp:txXfrm>
    </dsp:sp>
    <dsp:sp modelId="{B5F9CF80-8B19-A246-9283-1380B3481A1E}">
      <dsp:nvSpPr>
        <dsp:cNvPr id="0" name=""/>
        <dsp:cNvSpPr/>
      </dsp:nvSpPr>
      <dsp:spPr>
        <a:xfrm>
          <a:off x="4677370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B5D3-2617-8A43-B93A-307F9B2298AA}">
      <dsp:nvSpPr>
        <dsp:cNvPr id="0" name=""/>
        <dsp:cNvSpPr/>
      </dsp:nvSpPr>
      <dsp:spPr>
        <a:xfrm>
          <a:off x="4819054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Data Reduction (transforming variables)</a:t>
          </a:r>
        </a:p>
      </dsp:txBody>
      <dsp:txXfrm>
        <a:off x="4842770" y="2898738"/>
        <a:ext cx="1227727" cy="7622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1AB55-C745-5844-A3FF-A8CC5F29D863}" type="datetimeFigureOut">
              <a:rPr lang="en-US" smtClean="0"/>
              <a:t>8/2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F623B1-1C86-914A-8D33-A626BF6F6D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18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5769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FC4F52-9BA7-8C4F-AB01-0B6380144236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1499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4CB711-FEB3-FD41-99A1-437EE3724D3A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23009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654449-2F02-4C41-8E58-4402B2789116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5899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3D3A41-40CB-C744-B9D5-53C7E6E10ABE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38848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40EB28-0C52-1149-9FBF-3DBAD4179893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7245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DA867F-A3DC-D340-A699-B1A422F8F846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0029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1D2516-73E3-4746-A65A-3BB66C2418A0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954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</a:t>
            </a:r>
            <a:r>
              <a:rPr lang="en-US" baseline="0" dirty="0"/>
              <a:t> does distance between landmarks define shape?  Think of height and “width” of a person to get a rough idea of a person’s shape.  </a:t>
            </a:r>
          </a:p>
          <a:p>
            <a:endParaRPr lang="en-US" baseline="0" dirty="0"/>
          </a:p>
          <a:p>
            <a:r>
              <a:rPr lang="en-US" baseline="0" dirty="0"/>
              <a:t>Tibia:  8,120 chose 2 is 32,963,140.  Femur: 11,222 chose 2 is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62,961,031. 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15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15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157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6FF47B-57E8-0E49-A992-167829D81404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313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92AC4-3D50-764B-992E-9FC0111A112B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027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5D7132-D812-7845-83D7-ADE4EBFED0BD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5957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8E4D53-76FC-564A-9BD7-4F4973A70B95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93006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8F46D-9F2F-3A43-9590-617B1A13ECE9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748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07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73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13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0418DD5-DC2B-1B45-8047-B24C6E16D773}" type="slidenum">
              <a:rPr lang="en-US" altLang="en-US"/>
              <a:pPr/>
              <a:t>‹#›</a:t>
            </a:fld>
            <a:endParaRPr lang="en-US" altLang="en-US" b="0"/>
          </a:p>
        </p:txBody>
      </p:sp>
    </p:spTree>
    <p:extLst>
      <p:ext uri="{BB962C8B-B14F-4D97-AF65-F5344CB8AC3E}">
        <p14:creationId xmlns:p14="http://schemas.microsoft.com/office/powerpoint/2010/main" val="721763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93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773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429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14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715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930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76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27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934F1-7236-CF4F-B0F4-CBD8C544232B}" type="datetimeFigureOut">
              <a:rPr lang="en-US" smtClean="0"/>
              <a:t>8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663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NUL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comments" Target="../comments/commen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comments" Target="../comments/commen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-project.org/" TargetMode="External"/><Relationship Id="rId2" Type="http://schemas.openxmlformats.org/officeDocument/2006/relationships/hyperlink" Target="http://www.cs.waikato.ac.nz/ml/weka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southampton.ac.uk/~fangohr/training/python/pdfs/Python-for-Computational-Science-and-Engineering.pdf" TargetMode="External"/><Relationship Id="rId4" Type="http://schemas.openxmlformats.org/officeDocument/2006/relationships/hyperlink" Target="https://www.python.org/" TargetMode="Externa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39154"/>
            <a:ext cx="9049871" cy="1862884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Biostat</a:t>
            </a:r>
            <a:r>
              <a:rPr lang="en-US" b="1" dirty="0"/>
              <a:t> 202: Opportunities and Challenges of “Big Data”:</a:t>
            </a:r>
            <a:br>
              <a:rPr lang="en-US" b="1" dirty="0"/>
            </a:br>
            <a:r>
              <a:rPr lang="en-US" dirty="0">
                <a:solidFill>
                  <a:schemeClr val="accent5"/>
                </a:solidFill>
              </a:rPr>
              <a:t>Machine Learning 4:</a:t>
            </a:r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rgbClr val="00B050"/>
                </a:solidFill>
              </a:rPr>
              <a:t> Clustering and Data Reduction</a:t>
            </a:r>
            <a:endParaRPr lang="en-US" b="1" dirty="0">
              <a:solidFill>
                <a:schemeClr val="accent5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764" y="4193708"/>
            <a:ext cx="6858000" cy="1655762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David Glidden</a:t>
            </a:r>
          </a:p>
          <a:p>
            <a:r>
              <a:rPr lang="en-US" b="1" dirty="0"/>
              <a:t>Division of Biostatistics</a:t>
            </a:r>
          </a:p>
          <a:p>
            <a:r>
              <a:rPr lang="en-US" b="1" dirty="0"/>
              <a:t>Department of Epidemiology and Biostatistics</a:t>
            </a:r>
          </a:p>
          <a:p>
            <a:r>
              <a:rPr lang="en-US" b="1" dirty="0"/>
              <a:t>08/23/2018</a:t>
            </a:r>
          </a:p>
        </p:txBody>
      </p:sp>
    </p:spTree>
    <p:extLst>
      <p:ext uri="{BB962C8B-B14F-4D97-AF65-F5344CB8AC3E}">
        <p14:creationId xmlns:p14="http://schemas.microsoft.com/office/powerpoint/2010/main" val="5172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3676" y="365126"/>
            <a:ext cx="8950688" cy="1325563"/>
          </a:xfrm>
        </p:spPr>
        <p:txBody>
          <a:bodyPr/>
          <a:lstStyle/>
          <a:p>
            <a:r>
              <a:rPr lang="en-US" dirty="0"/>
              <a:t>Cluster Analysis (Data Segmentation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76469" y="2293372"/>
            <a:ext cx="8605101" cy="3594244"/>
          </a:xfrm>
        </p:spPr>
        <p:txBody>
          <a:bodyPr>
            <a:normAutofit/>
          </a:bodyPr>
          <a:lstStyle/>
          <a:p>
            <a:r>
              <a:rPr lang="en-US" dirty="0"/>
              <a:t>Objective is to group (or segment) collection of objects into subsets (or </a:t>
            </a:r>
            <a:r>
              <a:rPr lang="en-US" i="1" dirty="0"/>
              <a:t>clusters</a:t>
            </a:r>
            <a:r>
              <a:rPr lang="en-US" dirty="0"/>
              <a:t>)</a:t>
            </a:r>
          </a:p>
          <a:p>
            <a:r>
              <a:rPr lang="en-US" dirty="0"/>
              <a:t>There is no “Target” in cluster analysis (Unsupervised)</a:t>
            </a:r>
          </a:p>
          <a:p>
            <a:r>
              <a:rPr lang="en-US" dirty="0"/>
              <a:t>Objects within a cluster are more similar (or less dissimilar) than objects in different clust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275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7183" y="42399"/>
            <a:ext cx="5937755" cy="1188720"/>
          </a:xfrm>
        </p:spPr>
        <p:txBody>
          <a:bodyPr/>
          <a:lstStyle/>
          <a:p>
            <a:r>
              <a:rPr lang="en-US" dirty="0"/>
              <a:t>2D clustering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85085" y="1108755"/>
            <a:ext cx="400016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n determining clusters </a:t>
            </a:r>
          </a:p>
          <a:p>
            <a:endParaRPr lang="en-US" sz="2800" dirty="0">
              <a:solidFill>
                <a:srgbClr val="008000"/>
              </a:solidFill>
            </a:endParaRPr>
          </a:p>
          <a:p>
            <a:r>
              <a:rPr lang="en-US" sz="2800" dirty="0">
                <a:solidFill>
                  <a:srgbClr val="008000"/>
                </a:solidFill>
              </a:rPr>
              <a:t>We want long green lines (large distance between cluster centers)</a:t>
            </a:r>
          </a:p>
          <a:p>
            <a:endParaRPr lang="en-US" sz="2800" dirty="0"/>
          </a:p>
          <a:p>
            <a:r>
              <a:rPr lang="en-US" sz="2800" dirty="0">
                <a:solidFill>
                  <a:srgbClr val="FF0000"/>
                </a:solidFill>
              </a:rPr>
              <a:t>We want small ellipses (points within clusters grouped tightly together)</a:t>
            </a:r>
          </a:p>
        </p:txBody>
      </p:sp>
      <p:pic>
        <p:nvPicPr>
          <p:cNvPr id="5" name="Picture 4" descr="diaSysRa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75" y="1728083"/>
            <a:ext cx="4648136" cy="355387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2306789" y="2661120"/>
            <a:ext cx="1036759" cy="812160"/>
          </a:xfrm>
          <a:prstGeom prst="straightConnector1">
            <a:avLst/>
          </a:prstGeom>
          <a:ln w="38100" cmpd="sng"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rot="19943438">
            <a:off x="1498811" y="3543826"/>
            <a:ext cx="930997" cy="640393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894498" y="3473280"/>
            <a:ext cx="1449050" cy="440640"/>
          </a:xfrm>
          <a:prstGeom prst="straightConnector1">
            <a:avLst/>
          </a:prstGeom>
          <a:ln w="38100" cmpd="sng"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05550" y="2661120"/>
            <a:ext cx="401239" cy="1296476"/>
          </a:xfrm>
          <a:prstGeom prst="straightConnector1">
            <a:avLst/>
          </a:prstGeom>
          <a:ln w="38100" cmpd="sng"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 rot="19593583">
            <a:off x="1826430" y="2407083"/>
            <a:ext cx="975605" cy="52726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935323" y="3170880"/>
            <a:ext cx="816449" cy="56592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6875" y="5473005"/>
            <a:ext cx="88383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aximize similarity within clusters and minimize similarity between clusters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348236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3676" y="365126"/>
            <a:ext cx="8950688" cy="1325563"/>
          </a:xfrm>
        </p:spPr>
        <p:txBody>
          <a:bodyPr/>
          <a:lstStyle/>
          <a:p>
            <a:r>
              <a:rPr lang="en-US" dirty="0"/>
              <a:t>Cluster Analysis (Data Segmentation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05278" y="1818128"/>
            <a:ext cx="8605101" cy="5039872"/>
          </a:xfrm>
        </p:spPr>
        <p:txBody>
          <a:bodyPr>
            <a:normAutofit/>
          </a:bodyPr>
          <a:lstStyle/>
          <a:p>
            <a:r>
              <a:rPr lang="en-US"/>
              <a:t>Need </a:t>
            </a:r>
            <a:r>
              <a:rPr lang="en-US" dirty="0"/>
              <a:t>to define similarity (or dissimilarity) and we need to be able to measure it</a:t>
            </a:r>
          </a:p>
          <a:p>
            <a:r>
              <a:rPr lang="en-US" dirty="0"/>
              <a:t>Want to maximize similarity (or minimize dissimilarity) within clusters and minimize similarity (maximize dissimilarity) between clust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07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621" y="513409"/>
            <a:ext cx="8596462" cy="1325563"/>
          </a:xfrm>
        </p:spPr>
        <p:txBody>
          <a:bodyPr/>
          <a:lstStyle/>
          <a:p>
            <a:r>
              <a:rPr lang="en-US" dirty="0"/>
              <a:t>Measures of similarity/dissimil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2710" y="1873724"/>
            <a:ext cx="8199373" cy="172375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/>
              <a:t>Most </a:t>
            </a:r>
            <a:r>
              <a:rPr lang="en-US" dirty="0"/>
              <a:t>common choice for dissimilarity between 2 instances is the squared difference summed over all attributes (higher values = more dissimilar)</a:t>
            </a:r>
          </a:p>
        </p:txBody>
      </p:sp>
      <p:sp>
        <p:nvSpPr>
          <p:cNvPr id="4" name="Line 15"/>
          <p:cNvSpPr>
            <a:spLocks noChangeShapeType="1"/>
          </p:cNvSpPr>
          <p:nvPr/>
        </p:nvSpPr>
        <p:spPr bwMode="auto">
          <a:xfrm flipV="1">
            <a:off x="1331087" y="3685947"/>
            <a:ext cx="0" cy="271632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6"/>
          <p:cNvSpPr>
            <a:spLocks noChangeShapeType="1"/>
          </p:cNvSpPr>
          <p:nvPr/>
        </p:nvSpPr>
        <p:spPr bwMode="auto">
          <a:xfrm>
            <a:off x="216571" y="5538388"/>
            <a:ext cx="3366048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" name="Group 30"/>
          <p:cNvGrpSpPr>
            <a:grpSpLocks/>
          </p:cNvGrpSpPr>
          <p:nvPr/>
        </p:nvGrpSpPr>
        <p:grpSpPr bwMode="auto">
          <a:xfrm>
            <a:off x="3074039" y="4951468"/>
            <a:ext cx="152400" cy="152400"/>
            <a:chOff x="384" y="3264"/>
            <a:chExt cx="96" cy="96"/>
          </a:xfrm>
        </p:grpSpPr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" name="Group 30"/>
          <p:cNvGrpSpPr>
            <a:grpSpLocks/>
          </p:cNvGrpSpPr>
          <p:nvPr/>
        </p:nvGrpSpPr>
        <p:grpSpPr bwMode="auto">
          <a:xfrm>
            <a:off x="1845651" y="4144828"/>
            <a:ext cx="152400" cy="152400"/>
            <a:chOff x="384" y="3264"/>
            <a:chExt cx="96" cy="96"/>
          </a:xfrm>
        </p:grpSpPr>
        <p:sp>
          <p:nvSpPr>
            <p:cNvPr id="50" name="Line 31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366628" y="5521108"/>
            <a:ext cx="529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>
                <a:latin typeface="Times New Roman"/>
                <a:cs typeface="Times New Roman"/>
              </a:rPr>
              <a:t>x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24742" y="3498497"/>
            <a:ext cx="529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>
                <a:latin typeface="Times New Roman"/>
                <a:cs typeface="Times New Roman"/>
              </a:rPr>
              <a:t>x</a:t>
            </a:r>
            <a:r>
              <a:rPr lang="en-US" sz="2400" baseline="-25000" dirty="0">
                <a:latin typeface="Times New Roman"/>
                <a:cs typeface="Times New Roman"/>
              </a:rPr>
              <a:t>2</a:t>
            </a: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69467" y="3427974"/>
            <a:ext cx="49639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2 observations with only 2 variables </a:t>
            </a:r>
            <a:r>
              <a:rPr lang="en-US" sz="2400" i="1" dirty="0">
                <a:latin typeface="Times New Roman"/>
                <a:cs typeface="Times New Roman"/>
              </a:rPr>
              <a:t>x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sz="2400" dirty="0"/>
              <a:t> and </a:t>
            </a:r>
            <a:r>
              <a:rPr lang="en-US" sz="2400" i="1" dirty="0">
                <a:latin typeface="Times New Roman"/>
                <a:cs typeface="Times New Roman"/>
              </a:rPr>
              <a:t>x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sz="2400" dirty="0">
                <a:cs typeface="Times New Roman"/>
              </a:rPr>
              <a:t>–</a:t>
            </a:r>
          </a:p>
          <a:p>
            <a:r>
              <a:rPr lang="en-US" sz="2400" dirty="0">
                <a:cs typeface="Times New Roman"/>
              </a:rPr>
              <a:t>dissimilarities could be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cs typeface="Times New Roman"/>
              </a:rPr>
              <a:t>Square diff = a</a:t>
            </a:r>
            <a:r>
              <a:rPr lang="en-US" sz="2400" baseline="30000" dirty="0">
                <a:cs typeface="Times New Roman"/>
              </a:rPr>
              <a:t>2 </a:t>
            </a:r>
            <a:r>
              <a:rPr lang="en-US" sz="2400" dirty="0">
                <a:cs typeface="Times New Roman"/>
              </a:rPr>
              <a:t>+ b</a:t>
            </a:r>
            <a:r>
              <a:rPr lang="en-US" sz="2400" baseline="30000" dirty="0">
                <a:cs typeface="Times New Roman"/>
              </a:rPr>
              <a:t>2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cs typeface="Times New Roman"/>
              </a:rPr>
              <a:t>Absolute diff = |a| + |b|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cs typeface="Times New Roman"/>
              </a:rPr>
              <a:t>Can also differentially weight attributes e.g. ka</a:t>
            </a:r>
            <a:r>
              <a:rPr lang="en-US" sz="2400" baseline="30000" dirty="0">
                <a:cs typeface="Times New Roman"/>
              </a:rPr>
              <a:t>2 </a:t>
            </a:r>
            <a:r>
              <a:rPr lang="en-US" sz="2400" dirty="0">
                <a:cs typeface="Times New Roman"/>
              </a:rPr>
              <a:t>+ mb</a:t>
            </a:r>
            <a:r>
              <a:rPr lang="en-US" sz="2400" baseline="30000" dirty="0">
                <a:cs typeface="Times New Roman"/>
              </a:rPr>
              <a:t>2</a:t>
            </a:r>
            <a:endParaRPr lang="en-US" sz="2400" dirty="0">
              <a:cs typeface="Times New Roman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 flipV="1">
            <a:off x="1922493" y="4250908"/>
            <a:ext cx="0" cy="777600"/>
          </a:xfrm>
          <a:prstGeom prst="line">
            <a:avLst/>
          </a:prstGeom>
          <a:ln w="28575" cmpd="sng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913853" y="5028508"/>
            <a:ext cx="1160186" cy="0"/>
          </a:xfrm>
          <a:prstGeom prst="line">
            <a:avLst/>
          </a:prstGeom>
          <a:ln w="28575" cmpd="sng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646023" y="4432348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371755" y="4990722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686796" y="6402267"/>
            <a:ext cx="713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ts val="2400"/>
            </a:pPr>
            <a:r>
              <a:rPr lang="en-US" dirty="0"/>
              <a:t>Extension to 3D would be e.g. </a:t>
            </a:r>
            <a:r>
              <a:rPr lang="en-US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+ b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/>
              <a:t> + c</a:t>
            </a:r>
            <a:r>
              <a:rPr lang="en-US" baseline="30000" dirty="0"/>
              <a:t>2</a:t>
            </a:r>
            <a:r>
              <a:rPr lang="en-US" dirty="0"/>
              <a:t>, and so on for higher dimensions</a:t>
            </a:r>
            <a:endParaRPr lang="en-US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207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829" y="123206"/>
            <a:ext cx="8596462" cy="1325563"/>
          </a:xfrm>
        </p:spPr>
        <p:txBody>
          <a:bodyPr/>
          <a:lstStyle/>
          <a:p>
            <a:r>
              <a:rPr lang="en-US" dirty="0"/>
              <a:t>Measures of similarity/dissimil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33144"/>
            <a:ext cx="7886700" cy="5336936"/>
          </a:xfrm>
        </p:spPr>
        <p:txBody>
          <a:bodyPr>
            <a:normAutofit/>
          </a:bodyPr>
          <a:lstStyle/>
          <a:p>
            <a:r>
              <a:rPr lang="en-US" dirty="0"/>
              <a:t>Generally need to “standardize variables”</a:t>
            </a:r>
          </a:p>
          <a:p>
            <a:r>
              <a:rPr lang="en-US" dirty="0"/>
              <a:t>Ordinal variables are treated the same as continuous variables</a:t>
            </a:r>
          </a:p>
          <a:p>
            <a:r>
              <a:rPr lang="en-US" dirty="0"/>
              <a:t>Nominal variable differences between groups need to be explicitly given. A common choice is difference 1 if the groups are the same and 0 if they are different. (This then needs to be standardized if any non-categorical variables are also considered.)</a:t>
            </a:r>
          </a:p>
          <a:p>
            <a:r>
              <a:rPr lang="en-US" dirty="0"/>
              <a:t>Remember, we want to maximize similarity (or minimize dissimilarity) within clusters and minimize similarity (maximize dissimilarity) between clusters</a:t>
            </a:r>
          </a:p>
        </p:txBody>
      </p:sp>
    </p:spTree>
    <p:extLst>
      <p:ext uri="{BB962C8B-B14F-4D97-AF65-F5344CB8AC3E}">
        <p14:creationId xmlns:p14="http://schemas.microsoft.com/office/powerpoint/2010/main" val="21199956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162246"/>
            <a:ext cx="7886700" cy="1325563"/>
          </a:xfrm>
        </p:spPr>
        <p:txBody>
          <a:bodyPr/>
          <a:lstStyle/>
          <a:p>
            <a:r>
              <a:rPr lang="en-US" dirty="0"/>
              <a:t>K-means clustering</a:t>
            </a:r>
          </a:p>
        </p:txBody>
      </p:sp>
    </p:spTree>
    <p:extLst>
      <p:ext uri="{BB962C8B-B14F-4D97-AF65-F5344CB8AC3E}">
        <p14:creationId xmlns:p14="http://schemas.microsoft.com/office/powerpoint/2010/main" val="18762623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clustering over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44299" y="1535645"/>
            <a:ext cx="7971051" cy="500062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Algorithm to split set of observations into K clusters, where K can equal 2, 3, 4, …</a:t>
            </a:r>
          </a:p>
          <a:p>
            <a:r>
              <a:rPr lang="en-US" dirty="0"/>
              <a:t>K is pre-chosen (though often choose a set of different K’s to try</a:t>
            </a:r>
          </a:p>
          <a:p>
            <a:r>
              <a:rPr lang="en-US" dirty="0"/>
              <a:t>Uses square difference dissimilarity measure                           </a:t>
            </a:r>
            <a:r>
              <a:rPr lang="en-US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+ b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/>
              <a:t> + c</a:t>
            </a:r>
            <a:r>
              <a:rPr lang="en-US" baseline="30000" dirty="0"/>
              <a:t>2</a:t>
            </a:r>
            <a:r>
              <a:rPr lang="en-US" baseline="-25000" dirty="0"/>
              <a:t> </a:t>
            </a:r>
            <a:r>
              <a:rPr lang="en-US" dirty="0"/>
              <a:t>+ …</a:t>
            </a:r>
          </a:p>
          <a:p>
            <a:r>
              <a:rPr lang="en-US" dirty="0"/>
              <a:t>Procedure: starts from a random cluster assignment of observations, and then iterates toward increased similarity (reduced dissimilarity) – estimating cluster centers on each iteration</a:t>
            </a:r>
          </a:p>
          <a:p>
            <a:r>
              <a:rPr lang="en-US" dirty="0"/>
              <a:t>Common practice to try a bunch of different values for K and use some kind of measure to determine the best K after the fact. Modeler uses the “Silhouette measure” for this purpose.</a:t>
            </a:r>
          </a:p>
        </p:txBody>
      </p:sp>
    </p:spTree>
    <p:extLst>
      <p:ext uri="{BB962C8B-B14F-4D97-AF65-F5344CB8AC3E}">
        <p14:creationId xmlns:p14="http://schemas.microsoft.com/office/powerpoint/2010/main" val="25522767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918" y="1592344"/>
            <a:ext cx="8235432" cy="4861735"/>
          </a:xfrm>
        </p:spPr>
        <p:txBody>
          <a:bodyPr>
            <a:normAutofit/>
          </a:bodyPr>
          <a:lstStyle/>
          <a:p>
            <a:r>
              <a:rPr lang="en-US" dirty="0"/>
              <a:t>Algorithm proceeds as follow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Randomly assign a cluster number (between 1 and K) to each of the observations/instances in the dataset. These are the </a:t>
            </a:r>
            <a:r>
              <a:rPr lang="en-US" i="1" dirty="0"/>
              <a:t>initial</a:t>
            </a:r>
            <a:r>
              <a:rPr lang="en-US" dirty="0"/>
              <a:t> cluster assignmen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terate between the following until the cluster assignments no longer change: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US" dirty="0"/>
              <a:t>For each cluster determine the center (centroid) of the cluster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US" dirty="0"/>
              <a:t>Assign each observation to the cluster whose center is </a:t>
            </a:r>
            <a:r>
              <a:rPr lang="en-US" i="1" dirty="0"/>
              <a:t>closest</a:t>
            </a:r>
            <a:r>
              <a:rPr lang="en-US" dirty="0"/>
              <a:t> to them in terms of squared differences (i.e., the center that is the most </a:t>
            </a:r>
            <a:r>
              <a:rPr lang="en-US" i="1" dirty="0"/>
              <a:t>similar</a:t>
            </a:r>
            <a:r>
              <a:rPr lang="en-US" dirty="0"/>
              <a:t> to the observation)</a:t>
            </a:r>
          </a:p>
          <a:p>
            <a:r>
              <a:rPr lang="en-US" dirty="0"/>
              <a:t>The algorithm increases the within-cluster similarity relative to the between cluster similarity at every step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270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607" y="10702"/>
            <a:ext cx="7886700" cy="1325563"/>
          </a:xfrm>
        </p:spPr>
        <p:txBody>
          <a:bodyPr/>
          <a:lstStyle/>
          <a:p>
            <a:r>
              <a:rPr lang="en-US" dirty="0"/>
              <a:t>K-mean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019" y="1089869"/>
            <a:ext cx="7886700" cy="4861735"/>
          </a:xfrm>
        </p:spPr>
        <p:txBody>
          <a:bodyPr>
            <a:normAutofit/>
          </a:bodyPr>
          <a:lstStyle/>
          <a:p>
            <a:pPr lvl="1">
              <a:lnSpc>
                <a:spcPct val="100000"/>
              </a:lnSpc>
              <a:spcAft>
                <a:spcPts val="1200"/>
              </a:spcAft>
            </a:pPr>
            <a:r>
              <a:rPr lang="en-US" dirty="0"/>
              <a:t>The center of a cluster is simply the point associated with the mean of each of the attributes for the observations assigned to that cluster – e.g. in the Age direction the center would be located at the mean Age for all subjects in the cluster.</a:t>
            </a:r>
          </a:p>
          <a:p>
            <a:pPr lvl="1">
              <a:lnSpc>
                <a:spcPct val="100000"/>
              </a:lnSpc>
              <a:spcAft>
                <a:spcPts val="1200"/>
              </a:spcAft>
            </a:pPr>
            <a:r>
              <a:rPr lang="en-US" dirty="0"/>
              <a:t>Note that for different initial random assignments of observations to clusters, K-means may lead to different final clustering (it is a </a:t>
            </a:r>
            <a:r>
              <a:rPr lang="en-US" i="1" dirty="0"/>
              <a:t>local</a:t>
            </a:r>
            <a:r>
              <a:rPr lang="en-US" dirty="0"/>
              <a:t> not </a:t>
            </a:r>
            <a:r>
              <a:rPr lang="en-US" i="1" dirty="0"/>
              <a:t>global minimizer</a:t>
            </a:r>
            <a:r>
              <a:rPr lang="en-US" dirty="0"/>
              <a:t> of dissimilarity)  </a:t>
            </a:r>
          </a:p>
        </p:txBody>
      </p:sp>
      <p:sp>
        <p:nvSpPr>
          <p:cNvPr id="11" name="Freeform 10"/>
          <p:cNvSpPr/>
          <p:nvPr/>
        </p:nvSpPr>
        <p:spPr>
          <a:xfrm>
            <a:off x="3569106" y="4649549"/>
            <a:ext cx="2185834" cy="1183521"/>
          </a:xfrm>
          <a:custGeom>
            <a:avLst/>
            <a:gdLst>
              <a:gd name="connsiteX0" fmla="*/ 0 w 2185834"/>
              <a:gd name="connsiteY0" fmla="*/ 0 h 1183521"/>
              <a:gd name="connsiteX1" fmla="*/ 302389 w 2185834"/>
              <a:gd name="connsiteY1" fmla="*/ 794880 h 1183521"/>
              <a:gd name="connsiteX2" fmla="*/ 587497 w 2185834"/>
              <a:gd name="connsiteY2" fmla="*/ 959040 h 1183521"/>
              <a:gd name="connsiteX3" fmla="*/ 838047 w 2185834"/>
              <a:gd name="connsiteY3" fmla="*/ 518400 h 1183521"/>
              <a:gd name="connsiteX4" fmla="*/ 1071318 w 2185834"/>
              <a:gd name="connsiteY4" fmla="*/ 328320 h 1183521"/>
              <a:gd name="connsiteX5" fmla="*/ 1416905 w 2185834"/>
              <a:gd name="connsiteY5" fmla="*/ 552960 h 1183521"/>
              <a:gd name="connsiteX6" fmla="*/ 1822969 w 2185834"/>
              <a:gd name="connsiteY6" fmla="*/ 1175040 h 1183521"/>
              <a:gd name="connsiteX7" fmla="*/ 2021681 w 2185834"/>
              <a:gd name="connsiteY7" fmla="*/ 855360 h 1183521"/>
              <a:gd name="connsiteX8" fmla="*/ 2185834 w 2185834"/>
              <a:gd name="connsiteY8" fmla="*/ 51840 h 1183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85834" h="1183521">
                <a:moveTo>
                  <a:pt x="0" y="0"/>
                </a:moveTo>
                <a:cubicBezTo>
                  <a:pt x="102236" y="317520"/>
                  <a:pt x="204473" y="635040"/>
                  <a:pt x="302389" y="794880"/>
                </a:cubicBezTo>
                <a:cubicBezTo>
                  <a:pt x="400305" y="954720"/>
                  <a:pt x="498221" y="1005120"/>
                  <a:pt x="587497" y="959040"/>
                </a:cubicBezTo>
                <a:cubicBezTo>
                  <a:pt x="676773" y="912960"/>
                  <a:pt x="757410" y="623520"/>
                  <a:pt x="838047" y="518400"/>
                </a:cubicBezTo>
                <a:cubicBezTo>
                  <a:pt x="918684" y="413280"/>
                  <a:pt x="974842" y="322560"/>
                  <a:pt x="1071318" y="328320"/>
                </a:cubicBezTo>
                <a:cubicBezTo>
                  <a:pt x="1167794" y="334080"/>
                  <a:pt x="1291630" y="411840"/>
                  <a:pt x="1416905" y="552960"/>
                </a:cubicBezTo>
                <a:cubicBezTo>
                  <a:pt x="1542180" y="694080"/>
                  <a:pt x="1722173" y="1124640"/>
                  <a:pt x="1822969" y="1175040"/>
                </a:cubicBezTo>
                <a:cubicBezTo>
                  <a:pt x="1923765" y="1225440"/>
                  <a:pt x="1961204" y="1042560"/>
                  <a:pt x="2021681" y="855360"/>
                </a:cubicBezTo>
                <a:cubicBezTo>
                  <a:pt x="2082158" y="668160"/>
                  <a:pt x="2185834" y="51840"/>
                  <a:pt x="2185834" y="51840"/>
                </a:cubicBezTo>
              </a:path>
            </a:pathLst>
          </a:cu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7902" y="5297549"/>
            <a:ext cx="890467" cy="336907"/>
          </a:xfrm>
          <a:prstGeom prst="straightConnector1">
            <a:avLst/>
          </a:prstGeom>
          <a:ln w="28575" cmpd="sng"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30311" y="5449790"/>
            <a:ext cx="1139852" cy="383280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950642" y="4928217"/>
            <a:ext cx="1618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800000"/>
                </a:solidFill>
              </a:rPr>
              <a:t>Local minimu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40048" y="5080458"/>
            <a:ext cx="1706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obal minimum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073864" y="5634456"/>
            <a:ext cx="5417066" cy="1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088024" y="5830056"/>
            <a:ext cx="5417066" cy="1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186596" y="6082488"/>
            <a:ext cx="65194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Upshot - may not converge to best answer</a:t>
            </a:r>
          </a:p>
        </p:txBody>
      </p:sp>
    </p:spTree>
    <p:extLst>
      <p:ext uri="{BB962C8B-B14F-4D97-AF65-F5344CB8AC3E}">
        <p14:creationId xmlns:p14="http://schemas.microsoft.com/office/powerpoint/2010/main" val="4326594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algorithm</a:t>
            </a:r>
          </a:p>
        </p:txBody>
      </p:sp>
      <p:pic>
        <p:nvPicPr>
          <p:cNvPr id="5" name="Picture 4" descr="Screen Shot 2016-08-21 at 11.22.0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144" y="1690689"/>
            <a:ext cx="5365230" cy="47147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16879" y="1892160"/>
            <a:ext cx="29461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ISLR, </a:t>
            </a:r>
          </a:p>
          <a:p>
            <a:r>
              <a:rPr lang="en-US" dirty="0"/>
              <a:t>James et al., 2013</a:t>
            </a:r>
          </a:p>
          <a:p>
            <a:r>
              <a:rPr lang="en-US" dirty="0"/>
              <a:t>p. 389</a:t>
            </a:r>
          </a:p>
        </p:txBody>
      </p:sp>
    </p:spTree>
    <p:extLst>
      <p:ext uri="{BB962C8B-B14F-4D97-AF65-F5344CB8AC3E}">
        <p14:creationId xmlns:p14="http://schemas.microsoft.com/office/powerpoint/2010/main" val="13298779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3546" y="1506757"/>
            <a:ext cx="7886700" cy="4939587"/>
          </a:xfrm>
        </p:spPr>
        <p:txBody>
          <a:bodyPr>
            <a:normAutofit/>
          </a:bodyPr>
          <a:lstStyle/>
          <a:p>
            <a:r>
              <a:rPr lang="en-US" dirty="0"/>
              <a:t>Clustering</a:t>
            </a:r>
          </a:p>
          <a:p>
            <a:pPr lvl="1"/>
            <a:r>
              <a:rPr lang="en-US" dirty="0"/>
              <a:t>K-means clustering</a:t>
            </a:r>
          </a:p>
          <a:p>
            <a:pPr lvl="1"/>
            <a:r>
              <a:rPr lang="en-US" dirty="0" err="1"/>
              <a:t>TwoWay</a:t>
            </a:r>
            <a:r>
              <a:rPr lang="en-US" dirty="0"/>
              <a:t> and </a:t>
            </a:r>
            <a:r>
              <a:rPr lang="en-US" dirty="0" err="1"/>
              <a:t>Kohonen</a:t>
            </a:r>
            <a:endParaRPr lang="en-US" dirty="0"/>
          </a:p>
          <a:p>
            <a:r>
              <a:rPr lang="en-US" dirty="0"/>
              <a:t>Data reduction</a:t>
            </a:r>
          </a:p>
          <a:p>
            <a:pPr lvl="1"/>
            <a:r>
              <a:rPr lang="en-US" dirty="0"/>
              <a:t>Principal components analysis (PCA)</a:t>
            </a:r>
          </a:p>
          <a:p>
            <a:r>
              <a:rPr lang="en-US" dirty="0"/>
              <a:t>Guidance for choosing between Machine Learning methods</a:t>
            </a:r>
          </a:p>
          <a:p>
            <a:r>
              <a:rPr lang="en-US" dirty="0"/>
              <a:t>Ensemble Methods</a:t>
            </a:r>
          </a:p>
          <a:p>
            <a:r>
              <a:rPr lang="en-US" dirty="0"/>
              <a:t>More classification techniques in brief (if time)</a:t>
            </a:r>
          </a:p>
        </p:txBody>
      </p:sp>
    </p:spTree>
    <p:extLst>
      <p:ext uri="{BB962C8B-B14F-4D97-AF65-F5344CB8AC3E}">
        <p14:creationId xmlns:p14="http://schemas.microsoft.com/office/powerpoint/2010/main" val="12744562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120" y="277091"/>
            <a:ext cx="6929007" cy="1188720"/>
          </a:xfrm>
        </p:spPr>
        <p:txBody>
          <a:bodyPr>
            <a:normAutofit fontScale="90000"/>
          </a:bodyPr>
          <a:lstStyle/>
          <a:p>
            <a:r>
              <a:rPr lang="en-US" dirty="0"/>
              <a:t>K-means BP Modeler simulated example</a:t>
            </a:r>
          </a:p>
        </p:txBody>
      </p:sp>
      <p:pic>
        <p:nvPicPr>
          <p:cNvPr id="5" name="Picture 4" descr="diaSysRa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364" y="1546642"/>
            <a:ext cx="6384707" cy="488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536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120" y="277091"/>
            <a:ext cx="6929007" cy="1188720"/>
          </a:xfrm>
        </p:spPr>
        <p:txBody>
          <a:bodyPr>
            <a:normAutofit fontScale="90000"/>
          </a:bodyPr>
          <a:lstStyle/>
          <a:p>
            <a:r>
              <a:rPr lang="en-US" dirty="0"/>
              <a:t>K-means BP Modeler simulated example</a:t>
            </a:r>
          </a:p>
        </p:txBody>
      </p:sp>
      <p:pic>
        <p:nvPicPr>
          <p:cNvPr id="3" name="Picture 2" descr="Screen Shot 2016-08-21 at 1.52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523" y="1747798"/>
            <a:ext cx="2416751" cy="4622401"/>
          </a:xfrm>
          <a:prstGeom prst="rect">
            <a:avLst/>
          </a:prstGeom>
        </p:spPr>
      </p:pic>
      <p:pic>
        <p:nvPicPr>
          <p:cNvPr id="4" name="Picture 3" descr="Screen Shot 2016-08-21 at 1.53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22" y="4588558"/>
            <a:ext cx="5523465" cy="20062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16692" y="1281145"/>
            <a:ext cx="1255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ble Nod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4631" y="4201946"/>
            <a:ext cx="568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udit Node (include group as Target for visualization only)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5722" y="1281145"/>
            <a:ext cx="1196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ype Node</a:t>
            </a:r>
          </a:p>
        </p:txBody>
      </p:sp>
      <p:pic>
        <p:nvPicPr>
          <p:cNvPr id="12" name="Picture 11" descr="Screen Shot 2016-08-21 at 2.02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631" y="1747798"/>
            <a:ext cx="5830372" cy="2323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11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120" y="277091"/>
            <a:ext cx="6929007" cy="1188720"/>
          </a:xfrm>
        </p:spPr>
        <p:txBody>
          <a:bodyPr>
            <a:normAutofit fontScale="90000"/>
          </a:bodyPr>
          <a:lstStyle/>
          <a:p>
            <a:r>
              <a:rPr lang="en-US" dirty="0"/>
              <a:t>K-means BP Modeler simulated example</a:t>
            </a:r>
          </a:p>
        </p:txBody>
      </p:sp>
      <p:pic>
        <p:nvPicPr>
          <p:cNvPr id="5" name="Picture 4" descr="Screen Shot 2016-08-21 at 2.04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613" y="1677973"/>
            <a:ext cx="7119397" cy="3477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1555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120" y="277091"/>
            <a:ext cx="6929007" cy="1188720"/>
          </a:xfrm>
        </p:spPr>
        <p:txBody>
          <a:bodyPr>
            <a:normAutofit/>
          </a:bodyPr>
          <a:lstStyle/>
          <a:p>
            <a:r>
              <a:rPr lang="en-US" dirty="0"/>
              <a:t>K-means Node</a:t>
            </a:r>
          </a:p>
        </p:txBody>
      </p:sp>
      <p:pic>
        <p:nvPicPr>
          <p:cNvPr id="3" name="Picture 2" descr="Screen Shot 2016-08-21 at 2.06.2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03" y="1863019"/>
            <a:ext cx="4086560" cy="370253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4703" y="1382400"/>
            <a:ext cx="794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-defined roles in Fields tab (all inputs) – systolic and diastolic are input variab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460" y="5633280"/>
            <a:ext cx="2653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defaults in Expert tab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23793" y="1996966"/>
            <a:ext cx="34158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K-Means in IBM Modeler automatically normalized inputs using the following formula:</a:t>
            </a:r>
          </a:p>
        </p:txBody>
      </p:sp>
      <p:pic>
        <p:nvPicPr>
          <p:cNvPr id="8" name="Picture 7" descr="Screen Shot 2016-08-21 at 2.40.2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444" y="3673365"/>
            <a:ext cx="3664789" cy="1284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1150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results</a:t>
            </a:r>
          </a:p>
        </p:txBody>
      </p:sp>
      <p:pic>
        <p:nvPicPr>
          <p:cNvPr id="3" name="Picture 2" descr="Results2clus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84" y="1480890"/>
            <a:ext cx="3647982" cy="2506299"/>
          </a:xfrm>
          <a:prstGeom prst="rect">
            <a:avLst/>
          </a:prstGeom>
        </p:spPr>
      </p:pic>
      <p:pic>
        <p:nvPicPr>
          <p:cNvPr id="4" name="Picture 3" descr="Results3clus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189" y="1477441"/>
            <a:ext cx="3547812" cy="2509748"/>
          </a:xfrm>
          <a:prstGeom prst="rect">
            <a:avLst/>
          </a:prstGeom>
        </p:spPr>
      </p:pic>
      <p:pic>
        <p:nvPicPr>
          <p:cNvPr id="5" name="Picture 4" descr="Results4clus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211" y="4104000"/>
            <a:ext cx="3542936" cy="25062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172227" y="2001360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6469" y="2001360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84731" y="4993094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4</a:t>
            </a:r>
          </a:p>
        </p:txBody>
      </p:sp>
    </p:spTree>
    <p:extLst>
      <p:ext uri="{BB962C8B-B14F-4D97-AF65-F5344CB8AC3E}">
        <p14:creationId xmlns:p14="http://schemas.microsoft.com/office/powerpoint/2010/main" val="23195358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/>
              <a:t>K-means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3878" y="1751398"/>
            <a:ext cx="1552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trut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3550" y="1699558"/>
            <a:ext cx="2453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K-means (K = 3)</a:t>
            </a:r>
          </a:p>
        </p:txBody>
      </p:sp>
      <p:pic>
        <p:nvPicPr>
          <p:cNvPr id="4" name="Picture 3" descr="diaSysTru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1" y="2330303"/>
            <a:ext cx="4220595" cy="2972801"/>
          </a:xfrm>
          <a:prstGeom prst="rect">
            <a:avLst/>
          </a:prstGeom>
        </p:spPr>
      </p:pic>
      <p:pic>
        <p:nvPicPr>
          <p:cNvPr id="3" name="Picture 2" descr="diaSysPredic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735" y="2245760"/>
            <a:ext cx="4340624" cy="3057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9669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/>
              <a:t>K-means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3878" y="1751398"/>
            <a:ext cx="1552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trut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3550" y="1699558"/>
            <a:ext cx="2453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K-means (K = 3)</a:t>
            </a:r>
          </a:p>
        </p:txBody>
      </p:sp>
      <p:pic>
        <p:nvPicPr>
          <p:cNvPr id="4" name="Picture 3" descr="diaSysTru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1" y="2330303"/>
            <a:ext cx="4220595" cy="2972801"/>
          </a:xfrm>
          <a:prstGeom prst="rect">
            <a:avLst/>
          </a:prstGeom>
        </p:spPr>
      </p:pic>
      <p:pic>
        <p:nvPicPr>
          <p:cNvPr id="3" name="Picture 2" descr="diaSysPredic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735" y="2245760"/>
            <a:ext cx="4340624" cy="3057344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6607069" y="4016880"/>
            <a:ext cx="183003" cy="181440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541906" y="3728640"/>
            <a:ext cx="183003" cy="181440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944224" y="3509520"/>
            <a:ext cx="183003" cy="181440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350263" y="3884160"/>
            <a:ext cx="183003" cy="181440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36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/>
              <a:t>K-means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439" y="1535907"/>
            <a:ext cx="6649507" cy="519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509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/>
              <a:t>K-means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439" y="1535907"/>
            <a:ext cx="6649507" cy="519350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5456622"/>
            <a:ext cx="5684346" cy="567502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5377793"/>
            <a:ext cx="5964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ilhouette measure – loosely how closely observations are matched within cluster compared to between cluster</a:t>
            </a:r>
          </a:p>
        </p:txBody>
      </p:sp>
    </p:spTree>
    <p:extLst>
      <p:ext uri="{BB962C8B-B14F-4D97-AF65-F5344CB8AC3E}">
        <p14:creationId xmlns:p14="http://schemas.microsoft.com/office/powerpoint/2010/main" val="3576424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example</a:t>
            </a:r>
          </a:p>
        </p:txBody>
      </p:sp>
      <p:pic>
        <p:nvPicPr>
          <p:cNvPr id="4" name="Picture 3" descr="Screen Shot 2016-08-21 at 2.18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037" y="1563427"/>
            <a:ext cx="3252190" cy="2487167"/>
          </a:xfrm>
          <a:prstGeom prst="rect">
            <a:avLst/>
          </a:prstGeom>
        </p:spPr>
      </p:pic>
      <p:pic>
        <p:nvPicPr>
          <p:cNvPr id="5" name="Picture 4" descr="Screen Shot 2016-08-21 at 2.19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295" y="4156993"/>
            <a:ext cx="3370436" cy="2599556"/>
          </a:xfrm>
          <a:prstGeom prst="rect">
            <a:avLst/>
          </a:prstGeom>
        </p:spPr>
      </p:pic>
      <p:pic>
        <p:nvPicPr>
          <p:cNvPr id="6" name="Picture 5" descr="Screen Shot 2016-08-21 at 2.18.2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696" y="1563427"/>
            <a:ext cx="3223018" cy="22554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2227" y="2001360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6469" y="2001360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84731" y="4993094"/>
            <a:ext cx="53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4</a:t>
            </a:r>
          </a:p>
        </p:txBody>
      </p:sp>
    </p:spTree>
    <p:extLst>
      <p:ext uri="{BB962C8B-B14F-4D97-AF65-F5344CB8AC3E}">
        <p14:creationId xmlns:p14="http://schemas.microsoft.com/office/powerpoint/2010/main" val="1239964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vs. unsupervised</a:t>
            </a:r>
          </a:p>
        </p:txBody>
      </p:sp>
      <p:graphicFrame>
        <p:nvGraphicFramePr>
          <p:cNvPr id="4" name="Diagram 3"/>
          <p:cNvGraphicFramePr/>
          <p:nvPr>
            <p:extLst/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8336493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/>
              <a:t>K-means example</a:t>
            </a:r>
          </a:p>
        </p:txBody>
      </p:sp>
      <p:pic>
        <p:nvPicPr>
          <p:cNvPr id="5" name="Picture 4" descr="Screen Shot 2016-08-21 at 2.48.0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17" y="1474570"/>
            <a:ext cx="8197291" cy="4970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6590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64491"/>
            <a:ext cx="7886700" cy="4582962"/>
          </a:xfrm>
        </p:spPr>
        <p:txBody>
          <a:bodyPr>
            <a:normAutofit/>
          </a:bodyPr>
          <a:lstStyle/>
          <a:p>
            <a:r>
              <a:rPr lang="en-US" dirty="0"/>
              <a:t>K-means is fast – good for big data – in particular with large number of variables/attributes</a:t>
            </a:r>
          </a:p>
          <a:p>
            <a:r>
              <a:rPr lang="en-US" dirty="0"/>
              <a:t>Number of clusters must be defined by user – only heuristic methods for choosing number of clusters (IBM Modeler gives “Silhouette measure”)</a:t>
            </a:r>
          </a:p>
          <a:p>
            <a:r>
              <a:rPr lang="en-US" dirty="0"/>
              <a:t>Local minimizer, not global –different starts can lead to different results</a:t>
            </a:r>
          </a:p>
        </p:txBody>
      </p:sp>
    </p:spTree>
    <p:extLst>
      <p:ext uri="{BB962C8B-B14F-4D97-AF65-F5344CB8AC3E}">
        <p14:creationId xmlns:p14="http://schemas.microsoft.com/office/powerpoint/2010/main" val="25320872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300486"/>
            <a:ext cx="7886700" cy="1325563"/>
          </a:xfrm>
        </p:spPr>
        <p:txBody>
          <a:bodyPr/>
          <a:lstStyle/>
          <a:p>
            <a:r>
              <a:rPr lang="en-US" dirty="0"/>
              <a:t>Other Clustering Algorithms in IBM Modeler (in brief)</a:t>
            </a:r>
          </a:p>
        </p:txBody>
      </p:sp>
    </p:spTree>
    <p:extLst>
      <p:ext uri="{BB962C8B-B14F-4D97-AF65-F5344CB8AC3E}">
        <p14:creationId xmlns:p14="http://schemas.microsoft.com/office/powerpoint/2010/main" val="12811521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93964" y="2001601"/>
            <a:ext cx="7886700" cy="1325563"/>
          </a:xfrm>
        </p:spPr>
        <p:txBody>
          <a:bodyPr/>
          <a:lstStyle/>
          <a:p>
            <a:r>
              <a:rPr lang="en-US" dirty="0"/>
              <a:t>Two Ste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15137" y="3327165"/>
            <a:ext cx="7886700" cy="1369752"/>
          </a:xfrm>
        </p:spPr>
        <p:txBody>
          <a:bodyPr>
            <a:normAutofit fontScale="92500"/>
          </a:bodyPr>
          <a:lstStyle/>
          <a:p>
            <a:r>
              <a:rPr lang="en-US" dirty="0"/>
              <a:t>“Hierarchical clustering” method – successively splits data into increasing number of clusters (estimates optimal number of clusters – slower than K-means)</a:t>
            </a:r>
          </a:p>
        </p:txBody>
      </p:sp>
      <p:pic>
        <p:nvPicPr>
          <p:cNvPr id="5" name="Picture 4" descr="Screen Shot 2016-08-21 at 2.58.3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866" y="2278701"/>
            <a:ext cx="660400" cy="8001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93964" y="4563901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Kohonen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93964" y="5820219"/>
            <a:ext cx="7886700" cy="10015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Based on Neural Networks (estimates optimal number of clusters – slower than K-means)</a:t>
            </a:r>
          </a:p>
        </p:txBody>
      </p:sp>
      <p:pic>
        <p:nvPicPr>
          <p:cNvPr id="8" name="Picture 7" descr="Screen Shot 2016-08-21 at 2.59.0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620" y="4864868"/>
            <a:ext cx="685800" cy="7874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75178" y="31422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Other Clustering Algorithms in IBM Modeler (in brie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5235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292" y="726966"/>
            <a:ext cx="7886700" cy="1325563"/>
          </a:xfrm>
        </p:spPr>
        <p:txBody>
          <a:bodyPr/>
          <a:lstStyle/>
          <a:p>
            <a:r>
              <a:rPr lang="en-US" dirty="0"/>
              <a:t>Auto-Clus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352" y="1978489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ry all of Modelers methods and find “best”</a:t>
            </a:r>
          </a:p>
          <a:p>
            <a:r>
              <a:rPr lang="en-US" dirty="0"/>
              <a:t>Uses K-means, </a:t>
            </a:r>
            <a:r>
              <a:rPr lang="en-US" dirty="0" err="1"/>
              <a:t>TwoStep</a:t>
            </a:r>
            <a:r>
              <a:rPr lang="en-US" dirty="0"/>
              <a:t> and </a:t>
            </a:r>
            <a:r>
              <a:rPr lang="en-US" dirty="0" err="1"/>
              <a:t>Kohone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oks like </a:t>
            </a:r>
            <a:r>
              <a:rPr lang="en-US" dirty="0" err="1"/>
              <a:t>TwoStep</a:t>
            </a:r>
            <a:r>
              <a:rPr lang="en-US" dirty="0"/>
              <a:t> did “best” on the BP data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6-08-21 at 3.00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55" y="726966"/>
            <a:ext cx="889000" cy="787400"/>
          </a:xfrm>
          <a:prstGeom prst="rect">
            <a:avLst/>
          </a:prstGeom>
        </p:spPr>
      </p:pic>
      <p:pic>
        <p:nvPicPr>
          <p:cNvPr id="5" name="Picture 4" descr="Screen Shot 2016-08-21 at 3.02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3058988"/>
            <a:ext cx="7462342" cy="2555287"/>
          </a:xfrm>
          <a:prstGeom prst="rect">
            <a:avLst/>
          </a:prstGeom>
        </p:spPr>
      </p:pic>
      <p:pic>
        <p:nvPicPr>
          <p:cNvPr id="6" name="Picture 5" descr="Screen Shot 2016-08-21 at 3.22.2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187" y="365126"/>
            <a:ext cx="2113146" cy="2478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9291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097" y="2503209"/>
            <a:ext cx="7886700" cy="1325563"/>
          </a:xfrm>
        </p:spPr>
        <p:txBody>
          <a:bodyPr/>
          <a:lstStyle/>
          <a:p>
            <a:r>
              <a:rPr lang="en-US"/>
              <a:t>Data Reduction Methods</a:t>
            </a:r>
          </a:p>
        </p:txBody>
      </p:sp>
    </p:spTree>
    <p:extLst>
      <p:ext uri="{BB962C8B-B14F-4D97-AF65-F5344CB8AC3E}">
        <p14:creationId xmlns:p14="http://schemas.microsoft.com/office/powerpoint/2010/main" val="14445369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42512" y="2607333"/>
            <a:ext cx="7886700" cy="1325563"/>
          </a:xfrm>
        </p:spPr>
        <p:txBody>
          <a:bodyPr/>
          <a:lstStyle/>
          <a:p>
            <a:r>
              <a:rPr lang="en-US" dirty="0"/>
              <a:t>Principle components analysis (PCA)</a:t>
            </a:r>
          </a:p>
        </p:txBody>
      </p:sp>
    </p:spTree>
    <p:extLst>
      <p:ext uri="{BB962C8B-B14F-4D97-AF65-F5344CB8AC3E}">
        <p14:creationId xmlns:p14="http://schemas.microsoft.com/office/powerpoint/2010/main" val="22465337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b="1"/>
              <a:t>PC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334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Finds (linear) weighted sums of the variables/attributes that maximally explain variability in the data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first PC explains as much of the variability in the full data set as possibl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second PC explains as much variability as possible after the variability from the first (PC) has been removed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onstraint: each PC is a weighted sum (</a:t>
            </a:r>
            <a:r>
              <a:rPr lang="en-US" altLang="en-US" i="1" dirty="0">
                <a:solidFill>
                  <a:srgbClr val="800000"/>
                </a:solidFill>
              </a:rPr>
              <a:t>linear combination</a:t>
            </a:r>
            <a:r>
              <a:rPr lang="en-US" altLang="en-US" dirty="0"/>
              <a:t>) of the original variables</a:t>
            </a:r>
            <a:endParaRPr lang="en-US" altLang="en-US" dirty="0">
              <a:solidFill>
                <a:srgbClr val="80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92680"/>
              </p:ext>
            </p:extLst>
          </p:nvPr>
        </p:nvGraphicFramePr>
        <p:xfrm>
          <a:off x="1688259" y="2291590"/>
          <a:ext cx="3544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259" y="2291590"/>
                        <a:ext cx="35448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1738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733096" y="1129314"/>
            <a:ext cx="7696200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dirty="0"/>
              <a:t>Each PC is a weighted average of the original variables (a linear combination).</a:t>
            </a:r>
          </a:p>
          <a:p>
            <a:endParaRPr lang="en-US" altLang="en-US" sz="3200" dirty="0"/>
          </a:p>
          <a:p>
            <a:endParaRPr lang="en-US" altLang="en-US" sz="3200" dirty="0"/>
          </a:p>
          <a:p>
            <a:r>
              <a:rPr lang="en-US" altLang="en-US" sz="3200" dirty="0"/>
              <a:t>The data reduction goal is to </a:t>
            </a:r>
            <a:r>
              <a:rPr lang="en-US" altLang="en-US" sz="3200" i="1" dirty="0"/>
              <a:t>closely </a:t>
            </a:r>
            <a:r>
              <a:rPr lang="en-US" altLang="en-US" sz="3200" dirty="0"/>
              <a:t>represent the full data set in terms of just a few of these PCs</a:t>
            </a:r>
          </a:p>
          <a:p>
            <a:endParaRPr lang="en-US" altLang="en-US" sz="3200" dirty="0"/>
          </a:p>
          <a:p>
            <a:r>
              <a:rPr lang="en-US" altLang="en-US" sz="3200" dirty="0"/>
              <a:t>Sometimes it is also </a:t>
            </a:r>
            <a:r>
              <a:rPr lang="en-US" altLang="en-US" sz="3200" i="1" dirty="0"/>
              <a:t>hoped</a:t>
            </a:r>
            <a:r>
              <a:rPr lang="en-US" altLang="en-US" sz="3200" dirty="0"/>
              <a:t> that each of the PCs is meaningful </a:t>
            </a:r>
          </a:p>
          <a:p>
            <a:endParaRPr lang="en-US" altLang="en-US" sz="320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62332"/>
              </p:ext>
            </p:extLst>
          </p:nvPr>
        </p:nvGraphicFramePr>
        <p:xfrm>
          <a:off x="1930306" y="2201944"/>
          <a:ext cx="3544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306" y="2201944"/>
                        <a:ext cx="35448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9014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2D illustration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6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9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2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8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51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54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57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2558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9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60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2561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63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2564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66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2567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69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2570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72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2573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75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2576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78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 err="1"/>
              <a:t>Var</a:t>
            </a:r>
            <a:r>
              <a:rPr lang="en-US" altLang="en-US" sz="3200" b="1" dirty="0"/>
              <a:t> 1</a:t>
            </a:r>
          </a:p>
        </p:txBody>
      </p:sp>
      <p:sp>
        <p:nvSpPr>
          <p:cNvPr id="22579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 err="1"/>
              <a:t>Var</a:t>
            </a:r>
            <a:r>
              <a:rPr lang="en-US" altLang="en-US" sz="3200" b="1" dirty="0"/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918304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vs. unsupervised</a:t>
            </a:r>
          </a:p>
        </p:txBody>
      </p:sp>
      <p:graphicFrame>
        <p:nvGraphicFramePr>
          <p:cNvPr id="4" name="Diagram 3"/>
          <p:cNvGraphicFramePr/>
          <p:nvPr>
            <p:extLst/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Oval 2"/>
          <p:cNvSpPr/>
          <p:nvPr/>
        </p:nvSpPr>
        <p:spPr>
          <a:xfrm rot="3524208">
            <a:off x="3231812" y="1975645"/>
            <a:ext cx="4913681" cy="3200400"/>
          </a:xfrm>
          <a:prstGeom prst="ellipse">
            <a:avLst/>
          </a:prstGeom>
          <a:solidFill>
            <a:srgbClr val="92D05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1197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2D </a:t>
            </a:r>
            <a:r>
              <a:rPr lang="en-US" altLang="en-US" dirty="0"/>
              <a:t>illustration</a:t>
            </a:r>
            <a:endParaRPr lang="en-US" altLang="en-US" b="1" dirty="0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3558" name="Line 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9" name="Line 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3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6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5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3576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8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3579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81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84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87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0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3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3594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6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9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3600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602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1</a:t>
            </a:r>
          </a:p>
        </p:txBody>
      </p:sp>
      <p:sp>
        <p:nvSpPr>
          <p:cNvPr id="23603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2</a:t>
            </a:r>
          </a:p>
        </p:txBody>
      </p:sp>
      <p:sp>
        <p:nvSpPr>
          <p:cNvPr id="23604" name="Line 52"/>
          <p:cNvSpPr>
            <a:spLocks noChangeShapeType="1"/>
          </p:cNvSpPr>
          <p:nvPr/>
        </p:nvSpPr>
        <p:spPr bwMode="auto">
          <a:xfrm flipV="1">
            <a:off x="1066800" y="2438400"/>
            <a:ext cx="7239000" cy="1676400"/>
          </a:xfrm>
          <a:prstGeom prst="lin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5" name="Text Box 53"/>
          <p:cNvSpPr txBox="1">
            <a:spLocks noChangeArrowheads="1"/>
          </p:cNvSpPr>
          <p:nvPr/>
        </p:nvSpPr>
        <p:spPr bwMode="auto">
          <a:xfrm>
            <a:off x="7375525" y="1797050"/>
            <a:ext cx="1007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1</a:t>
            </a:r>
            <a:r>
              <a:rPr lang="en-US" altLang="en-US" sz="2800" b="1" baseline="30000" dirty="0"/>
              <a:t>st</a:t>
            </a:r>
            <a:r>
              <a:rPr lang="en-US" altLang="en-US" sz="2800" b="1" dirty="0"/>
              <a:t> PC</a:t>
            </a:r>
          </a:p>
        </p:txBody>
      </p:sp>
    </p:spTree>
    <p:extLst>
      <p:ext uri="{BB962C8B-B14F-4D97-AF65-F5344CB8AC3E}">
        <p14:creationId xmlns:p14="http://schemas.microsoft.com/office/powerpoint/2010/main" val="7750500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2D illustration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4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7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90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93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4597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8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99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02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4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4606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08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4609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1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4612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4615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7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4618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0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4621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3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4624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26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1</a:t>
            </a:r>
          </a:p>
        </p:txBody>
      </p: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2</a:t>
            </a:r>
          </a:p>
        </p:txBody>
      </p:sp>
      <p:sp>
        <p:nvSpPr>
          <p:cNvPr id="24628" name="Line 52"/>
          <p:cNvSpPr>
            <a:spLocks noChangeShapeType="1"/>
          </p:cNvSpPr>
          <p:nvPr/>
        </p:nvSpPr>
        <p:spPr bwMode="auto">
          <a:xfrm flipV="1">
            <a:off x="1066800" y="2438400"/>
            <a:ext cx="7239000" cy="1676400"/>
          </a:xfrm>
          <a:prstGeom prst="lin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9" name="Line 53"/>
          <p:cNvSpPr>
            <a:spLocks noChangeShapeType="1"/>
          </p:cNvSpPr>
          <p:nvPr/>
        </p:nvSpPr>
        <p:spPr bwMode="auto">
          <a:xfrm>
            <a:off x="2590800" y="2895600"/>
            <a:ext cx="228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0" name="Line 54"/>
          <p:cNvSpPr>
            <a:spLocks noChangeShapeType="1"/>
          </p:cNvSpPr>
          <p:nvPr/>
        </p:nvSpPr>
        <p:spPr bwMode="auto">
          <a:xfrm>
            <a:off x="3124200" y="3352800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1" name="Line 55"/>
          <p:cNvSpPr>
            <a:spLocks noChangeShapeType="1"/>
          </p:cNvSpPr>
          <p:nvPr/>
        </p:nvSpPr>
        <p:spPr bwMode="auto">
          <a:xfrm>
            <a:off x="3429000" y="2819400"/>
            <a:ext cx="228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2" name="Line 56"/>
          <p:cNvSpPr>
            <a:spLocks noChangeShapeType="1"/>
          </p:cNvSpPr>
          <p:nvPr/>
        </p:nvSpPr>
        <p:spPr bwMode="auto">
          <a:xfrm>
            <a:off x="2362200" y="3810000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3" name="Text Box 57"/>
          <p:cNvSpPr txBox="1">
            <a:spLocks noChangeArrowheads="1"/>
          </p:cNvSpPr>
          <p:nvPr/>
        </p:nvSpPr>
        <p:spPr bwMode="auto">
          <a:xfrm>
            <a:off x="2270125" y="1644650"/>
            <a:ext cx="355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Minimize sum of squares</a:t>
            </a:r>
          </a:p>
        </p:txBody>
      </p:sp>
      <p:sp>
        <p:nvSpPr>
          <p:cNvPr id="24634" name="Text Box 58"/>
          <p:cNvSpPr txBox="1">
            <a:spLocks noChangeArrowheads="1"/>
          </p:cNvSpPr>
          <p:nvPr/>
        </p:nvSpPr>
        <p:spPr bwMode="auto">
          <a:xfrm>
            <a:off x="7375525" y="1797050"/>
            <a:ext cx="1007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1</a:t>
            </a:r>
            <a:r>
              <a:rPr lang="en-US" altLang="en-US" sz="2800" b="1" baseline="30000" dirty="0"/>
              <a:t>st</a:t>
            </a:r>
            <a:r>
              <a:rPr lang="en-US" altLang="en-US" sz="2800" b="1" dirty="0"/>
              <a:t> PC</a:t>
            </a:r>
          </a:p>
        </p:txBody>
      </p:sp>
    </p:spTree>
    <p:extLst>
      <p:ext uri="{BB962C8B-B14F-4D97-AF65-F5344CB8AC3E}">
        <p14:creationId xmlns:p14="http://schemas.microsoft.com/office/powerpoint/2010/main" val="17781738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2D illustration</a:t>
            </a:r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8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7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0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3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5624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6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5627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9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32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5633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35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38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5639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41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5642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44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5645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47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5648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1</a:t>
            </a:r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2</a:t>
            </a:r>
          </a:p>
        </p:txBody>
      </p:sp>
      <p:sp>
        <p:nvSpPr>
          <p:cNvPr id="25652" name="Line 52"/>
          <p:cNvSpPr>
            <a:spLocks noChangeShapeType="1"/>
          </p:cNvSpPr>
          <p:nvPr/>
        </p:nvSpPr>
        <p:spPr bwMode="auto">
          <a:xfrm flipV="1">
            <a:off x="1066800" y="2438400"/>
            <a:ext cx="7239000" cy="1676400"/>
          </a:xfrm>
          <a:prstGeom prst="lin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53" name="Text Box 53"/>
          <p:cNvSpPr txBox="1">
            <a:spLocks noChangeArrowheads="1"/>
          </p:cNvSpPr>
          <p:nvPr/>
        </p:nvSpPr>
        <p:spPr bwMode="auto">
          <a:xfrm>
            <a:off x="7375525" y="1797050"/>
            <a:ext cx="1007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1</a:t>
            </a:r>
            <a:r>
              <a:rPr lang="en-US" altLang="en-US" sz="2800" b="1" baseline="30000" dirty="0"/>
              <a:t>st</a:t>
            </a:r>
            <a:r>
              <a:rPr lang="en-US" altLang="en-US" sz="2800" b="1" dirty="0"/>
              <a:t> PC</a:t>
            </a:r>
          </a:p>
        </p:txBody>
      </p:sp>
      <p:sp>
        <p:nvSpPr>
          <p:cNvPr id="25654" name="Line 54"/>
          <p:cNvSpPr>
            <a:spLocks noChangeShapeType="1"/>
          </p:cNvSpPr>
          <p:nvPr/>
        </p:nvSpPr>
        <p:spPr bwMode="auto">
          <a:xfrm rot="131710">
            <a:off x="4495800" y="1828800"/>
            <a:ext cx="1066800" cy="419100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55" name="Text Box 55"/>
          <p:cNvSpPr txBox="1">
            <a:spLocks noChangeArrowheads="1"/>
          </p:cNvSpPr>
          <p:nvPr/>
        </p:nvSpPr>
        <p:spPr bwMode="auto">
          <a:xfrm>
            <a:off x="5318125" y="4692650"/>
            <a:ext cx="1085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2</a:t>
            </a:r>
            <a:r>
              <a:rPr lang="en-US" altLang="en-US" sz="2800" b="1" baseline="30000" dirty="0"/>
              <a:t>nd</a:t>
            </a:r>
            <a:r>
              <a:rPr lang="en-US" altLang="en-US" sz="2800" b="1" dirty="0"/>
              <a:t> PC</a:t>
            </a:r>
          </a:p>
        </p:txBody>
      </p:sp>
    </p:spTree>
    <p:extLst>
      <p:ext uri="{BB962C8B-B14F-4D97-AF65-F5344CB8AC3E}">
        <p14:creationId xmlns:p14="http://schemas.microsoft.com/office/powerpoint/2010/main" val="13849778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2D illustration</a:t>
            </a:r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2057400" y="1981200"/>
            <a:ext cx="0" cy="3886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057400" y="5867400"/>
            <a:ext cx="472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2514600" y="2819400"/>
            <a:ext cx="152400" cy="152400"/>
            <a:chOff x="1584" y="1776"/>
            <a:chExt cx="96" cy="96"/>
          </a:xfrm>
        </p:grpSpPr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2" name="Group 8"/>
          <p:cNvGrpSpPr>
            <a:grpSpLocks/>
          </p:cNvGrpSpPr>
          <p:nvPr/>
        </p:nvGrpSpPr>
        <p:grpSpPr bwMode="auto">
          <a:xfrm>
            <a:off x="3352800" y="2667000"/>
            <a:ext cx="152400" cy="152400"/>
            <a:chOff x="1584" y="1776"/>
            <a:chExt cx="96" cy="96"/>
          </a:xfrm>
        </p:grpSpPr>
        <p:sp>
          <p:nvSpPr>
            <p:cNvPr id="26633" name="Line 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5" name="Group 11"/>
          <p:cNvGrpSpPr>
            <a:grpSpLocks/>
          </p:cNvGrpSpPr>
          <p:nvPr/>
        </p:nvGrpSpPr>
        <p:grpSpPr bwMode="auto">
          <a:xfrm>
            <a:off x="4191000" y="3200400"/>
            <a:ext cx="152400" cy="152400"/>
            <a:chOff x="1584" y="1776"/>
            <a:chExt cx="96" cy="96"/>
          </a:xfrm>
        </p:grpSpPr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8" name="Group 14"/>
          <p:cNvGrpSpPr>
            <a:grpSpLocks/>
          </p:cNvGrpSpPr>
          <p:nvPr/>
        </p:nvGrpSpPr>
        <p:grpSpPr bwMode="auto">
          <a:xfrm>
            <a:off x="2362200" y="3962400"/>
            <a:ext cx="152400" cy="152400"/>
            <a:chOff x="1584" y="1776"/>
            <a:chExt cx="96" cy="96"/>
          </a:xfrm>
        </p:grpSpPr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41" name="Group 17"/>
          <p:cNvGrpSpPr>
            <a:grpSpLocks/>
          </p:cNvGrpSpPr>
          <p:nvPr/>
        </p:nvGrpSpPr>
        <p:grpSpPr bwMode="auto">
          <a:xfrm>
            <a:off x="5562600" y="2819400"/>
            <a:ext cx="152400" cy="152400"/>
            <a:chOff x="1584" y="1776"/>
            <a:chExt cx="96" cy="96"/>
          </a:xfrm>
        </p:grpSpPr>
        <p:sp>
          <p:nvSpPr>
            <p:cNvPr id="26642" name="Line 1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3048000" y="3276600"/>
            <a:ext cx="152400" cy="152400"/>
            <a:chOff x="1584" y="1776"/>
            <a:chExt cx="96" cy="96"/>
          </a:xfrm>
        </p:grpSpPr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47" name="Group 23"/>
          <p:cNvGrpSpPr>
            <a:grpSpLocks/>
          </p:cNvGrpSpPr>
          <p:nvPr/>
        </p:nvGrpSpPr>
        <p:grpSpPr bwMode="auto">
          <a:xfrm>
            <a:off x="4572000" y="3886200"/>
            <a:ext cx="152400" cy="152400"/>
            <a:chOff x="1584" y="1776"/>
            <a:chExt cx="96" cy="96"/>
          </a:xfrm>
        </p:grpSpPr>
        <p:sp>
          <p:nvSpPr>
            <p:cNvPr id="26648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50" name="Group 26"/>
          <p:cNvGrpSpPr>
            <a:grpSpLocks/>
          </p:cNvGrpSpPr>
          <p:nvPr/>
        </p:nvGrpSpPr>
        <p:grpSpPr bwMode="auto">
          <a:xfrm>
            <a:off x="5257800" y="4343400"/>
            <a:ext cx="152400" cy="152400"/>
            <a:chOff x="1584" y="1776"/>
            <a:chExt cx="96" cy="96"/>
          </a:xfrm>
        </p:grpSpPr>
        <p:sp>
          <p:nvSpPr>
            <p:cNvPr id="26651" name="Line 27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Line 28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53" name="Group 29"/>
          <p:cNvGrpSpPr>
            <a:grpSpLocks/>
          </p:cNvGrpSpPr>
          <p:nvPr/>
        </p:nvGrpSpPr>
        <p:grpSpPr bwMode="auto">
          <a:xfrm>
            <a:off x="4800600" y="2667000"/>
            <a:ext cx="152400" cy="152400"/>
            <a:chOff x="1584" y="1776"/>
            <a:chExt cx="96" cy="96"/>
          </a:xfrm>
        </p:grpSpPr>
        <p:sp>
          <p:nvSpPr>
            <p:cNvPr id="26654" name="Line 30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5" name="Line 31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56" name="Group 32"/>
          <p:cNvGrpSpPr>
            <a:grpSpLocks/>
          </p:cNvGrpSpPr>
          <p:nvPr/>
        </p:nvGrpSpPr>
        <p:grpSpPr bwMode="auto">
          <a:xfrm>
            <a:off x="3581400" y="3505200"/>
            <a:ext cx="152400" cy="152400"/>
            <a:chOff x="1584" y="1776"/>
            <a:chExt cx="96" cy="96"/>
          </a:xfrm>
        </p:grpSpPr>
        <p:sp>
          <p:nvSpPr>
            <p:cNvPr id="26657" name="Line 33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8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59" name="Group 35"/>
          <p:cNvGrpSpPr>
            <a:grpSpLocks/>
          </p:cNvGrpSpPr>
          <p:nvPr/>
        </p:nvGrpSpPr>
        <p:grpSpPr bwMode="auto">
          <a:xfrm>
            <a:off x="5486400" y="2286000"/>
            <a:ext cx="152400" cy="152400"/>
            <a:chOff x="1584" y="1776"/>
            <a:chExt cx="96" cy="96"/>
          </a:xfrm>
        </p:grpSpPr>
        <p:sp>
          <p:nvSpPr>
            <p:cNvPr id="26660" name="Line 36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1" name="Line 37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62" name="Group 38"/>
          <p:cNvGrpSpPr>
            <a:grpSpLocks/>
          </p:cNvGrpSpPr>
          <p:nvPr/>
        </p:nvGrpSpPr>
        <p:grpSpPr bwMode="auto">
          <a:xfrm>
            <a:off x="6553200" y="3124200"/>
            <a:ext cx="152400" cy="152400"/>
            <a:chOff x="1584" y="1776"/>
            <a:chExt cx="96" cy="96"/>
          </a:xfrm>
        </p:grpSpPr>
        <p:sp>
          <p:nvSpPr>
            <p:cNvPr id="26663" name="Line 39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4" name="Line 40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65" name="Group 41"/>
          <p:cNvGrpSpPr>
            <a:grpSpLocks/>
          </p:cNvGrpSpPr>
          <p:nvPr/>
        </p:nvGrpSpPr>
        <p:grpSpPr bwMode="auto">
          <a:xfrm>
            <a:off x="4876800" y="4648200"/>
            <a:ext cx="152400" cy="152400"/>
            <a:chOff x="1584" y="1776"/>
            <a:chExt cx="96" cy="96"/>
          </a:xfrm>
        </p:grpSpPr>
        <p:sp>
          <p:nvSpPr>
            <p:cNvPr id="26666" name="Line 42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7" name="Line 43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68" name="Group 44"/>
          <p:cNvGrpSpPr>
            <a:grpSpLocks/>
          </p:cNvGrpSpPr>
          <p:nvPr/>
        </p:nvGrpSpPr>
        <p:grpSpPr bwMode="auto">
          <a:xfrm>
            <a:off x="6553200" y="1828800"/>
            <a:ext cx="152400" cy="152400"/>
            <a:chOff x="1584" y="1776"/>
            <a:chExt cx="96" cy="96"/>
          </a:xfrm>
        </p:grpSpPr>
        <p:sp>
          <p:nvSpPr>
            <p:cNvPr id="26669" name="Line 45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0" name="Line 46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71" name="Group 47"/>
          <p:cNvGrpSpPr>
            <a:grpSpLocks/>
          </p:cNvGrpSpPr>
          <p:nvPr/>
        </p:nvGrpSpPr>
        <p:grpSpPr bwMode="auto">
          <a:xfrm>
            <a:off x="5638800" y="5257800"/>
            <a:ext cx="152400" cy="152400"/>
            <a:chOff x="1584" y="1776"/>
            <a:chExt cx="96" cy="96"/>
          </a:xfrm>
        </p:grpSpPr>
        <p:sp>
          <p:nvSpPr>
            <p:cNvPr id="26672" name="Line 48"/>
            <p:cNvSpPr>
              <a:spLocks noChangeShapeType="1"/>
            </p:cNvSpPr>
            <p:nvPr/>
          </p:nvSpPr>
          <p:spPr bwMode="auto">
            <a:xfrm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3" name="Line 49"/>
            <p:cNvSpPr>
              <a:spLocks noChangeShapeType="1"/>
            </p:cNvSpPr>
            <p:nvPr/>
          </p:nvSpPr>
          <p:spPr bwMode="auto">
            <a:xfrm flipV="1">
              <a:off x="1584" y="1776"/>
              <a:ext cx="96" cy="96"/>
            </a:xfrm>
            <a:prstGeom prst="line">
              <a:avLst/>
            </a:prstGeom>
            <a:noFill/>
            <a:ln w="635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517525" y="2536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1</a:t>
            </a:r>
          </a:p>
        </p:txBody>
      </p:sp>
      <p:sp>
        <p:nvSpPr>
          <p:cNvPr id="26675" name="Text Box 51"/>
          <p:cNvSpPr txBox="1">
            <a:spLocks noChangeArrowheads="1"/>
          </p:cNvSpPr>
          <p:nvPr/>
        </p:nvSpPr>
        <p:spPr bwMode="auto">
          <a:xfrm>
            <a:off x="3260725" y="5965825"/>
            <a:ext cx="115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r 2</a:t>
            </a:r>
          </a:p>
        </p:txBody>
      </p:sp>
      <p:sp>
        <p:nvSpPr>
          <p:cNvPr id="26676" name="Line 52"/>
          <p:cNvSpPr>
            <a:spLocks noChangeShapeType="1"/>
          </p:cNvSpPr>
          <p:nvPr/>
        </p:nvSpPr>
        <p:spPr bwMode="auto">
          <a:xfrm flipV="1">
            <a:off x="1066800" y="2438400"/>
            <a:ext cx="7239000" cy="1676400"/>
          </a:xfrm>
          <a:prstGeom prst="lin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77" name="Text Box 53"/>
          <p:cNvSpPr txBox="1">
            <a:spLocks noChangeArrowheads="1"/>
          </p:cNvSpPr>
          <p:nvPr/>
        </p:nvSpPr>
        <p:spPr bwMode="auto">
          <a:xfrm>
            <a:off x="7375525" y="1797050"/>
            <a:ext cx="102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1</a:t>
            </a:r>
            <a:r>
              <a:rPr lang="en-US" altLang="en-US" b="1" baseline="30000"/>
              <a:t>st</a:t>
            </a:r>
            <a:r>
              <a:rPr lang="en-US" altLang="en-US" b="1"/>
              <a:t> PC</a:t>
            </a:r>
          </a:p>
        </p:txBody>
      </p:sp>
      <p:sp>
        <p:nvSpPr>
          <p:cNvPr id="26678" name="Line 54"/>
          <p:cNvSpPr>
            <a:spLocks noChangeShapeType="1"/>
          </p:cNvSpPr>
          <p:nvPr/>
        </p:nvSpPr>
        <p:spPr bwMode="auto">
          <a:xfrm rot="131710">
            <a:off x="4495800" y="1828800"/>
            <a:ext cx="1066800" cy="419100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5318125" y="4692650"/>
            <a:ext cx="1087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2</a:t>
            </a:r>
            <a:r>
              <a:rPr lang="en-US" altLang="en-US" b="1" baseline="30000"/>
              <a:t>nd</a:t>
            </a:r>
            <a:r>
              <a:rPr lang="en-US" altLang="en-US" b="1"/>
              <a:t> PC</a:t>
            </a:r>
          </a:p>
        </p:txBody>
      </p:sp>
      <p:sp>
        <p:nvSpPr>
          <p:cNvPr id="26680" name="Text Box 56"/>
          <p:cNvSpPr txBox="1">
            <a:spLocks noChangeArrowheads="1"/>
          </p:cNvSpPr>
          <p:nvPr/>
        </p:nvSpPr>
        <p:spPr bwMode="auto">
          <a:xfrm>
            <a:off x="6765925" y="37782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26682" name="Text Box 58"/>
          <p:cNvSpPr txBox="1">
            <a:spLocks noChangeArrowheads="1"/>
          </p:cNvSpPr>
          <p:nvPr/>
        </p:nvSpPr>
        <p:spPr bwMode="auto">
          <a:xfrm>
            <a:off x="228600" y="533400"/>
            <a:ext cx="2286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>
                <a:solidFill>
                  <a:schemeClr val="hlink"/>
                </a:solidFill>
              </a:rPr>
              <a:t>Note: that there is also a potential issue of scaling – variables often normalized in advance</a:t>
            </a:r>
          </a:p>
        </p:txBody>
      </p:sp>
    </p:spTree>
    <p:extLst>
      <p:ext uri="{BB962C8B-B14F-4D97-AF65-F5344CB8AC3E}">
        <p14:creationId xmlns:p14="http://schemas.microsoft.com/office/powerpoint/2010/main" val="7482314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56802"/>
            <a:ext cx="7886700" cy="1325563"/>
          </a:xfrm>
        </p:spPr>
        <p:txBody>
          <a:bodyPr/>
          <a:lstStyle/>
          <a:p>
            <a:r>
              <a:rPr lang="en-US" altLang="en-US" dirty="0"/>
              <a:t>PCA</a:t>
            </a:r>
            <a:r>
              <a:rPr lang="en-US" altLang="en-US" b="1" dirty="0"/>
              <a:t> </a:t>
            </a:r>
            <a:r>
              <a:rPr lang="en-US" altLang="en-US" dirty="0"/>
              <a:t>example</a:t>
            </a:r>
            <a:r>
              <a:rPr lang="en-US" altLang="en-US" b="1" dirty="0"/>
              <a:t> – knee shap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89059"/>
            <a:ext cx="7772400" cy="4876800"/>
          </a:xfrm>
        </p:spPr>
        <p:txBody>
          <a:bodyPr/>
          <a:lstStyle/>
          <a:p>
            <a:r>
              <a:rPr lang="en-US" altLang="en-US" dirty="0"/>
              <a:t>Is the bone in ACL injured knees a different “shape” than a group of control knees?</a:t>
            </a:r>
          </a:p>
          <a:p>
            <a:r>
              <a:rPr lang="en-US" altLang="en-US" dirty="0"/>
              <a:t>May suggest that particular bone shapes predispose to ACL injury.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0641"/>
            <a:ext cx="9144000" cy="3331029"/>
          </a:xfrm>
          <a:prstGeom prst="rect">
            <a:avLst/>
          </a:prstGeom>
          <a:solidFill>
            <a:schemeClr val="bg2">
              <a:alpha val="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366359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CA</a:t>
            </a:r>
            <a:r>
              <a:rPr lang="en-US" altLang="en-US" b="1" dirty="0"/>
              <a:t> </a:t>
            </a:r>
            <a:r>
              <a:rPr lang="en-US" altLang="en-US" dirty="0"/>
              <a:t>example</a:t>
            </a:r>
            <a:r>
              <a:rPr lang="en-US" altLang="en-US" b="1" dirty="0"/>
              <a:t> – knee shap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32975"/>
            <a:ext cx="7772400" cy="4876800"/>
          </a:xfrm>
        </p:spPr>
        <p:txBody>
          <a:bodyPr/>
          <a:lstStyle/>
          <a:p>
            <a:r>
              <a:rPr lang="en-US" altLang="en-US" dirty="0"/>
              <a:t>Identify a large number of specific locations on the knee bones (“landmarks”). </a:t>
            </a:r>
          </a:p>
          <a:p>
            <a:r>
              <a:rPr lang="en-US" altLang="en-US" dirty="0"/>
              <a:t>Measure the distance between all pairs of landmarks to quantify the shape.</a:t>
            </a:r>
          </a:p>
          <a:p>
            <a:r>
              <a:rPr lang="en-US" altLang="en-US" dirty="0"/>
              <a:t>Used &gt;8,000 landmarks in the tibia and &gt;11,000 in the femur.</a:t>
            </a:r>
          </a:p>
          <a:p>
            <a:r>
              <a:rPr lang="en-US" altLang="en-US" dirty="0"/>
              <a:t>All told there were &gt;32,000,000 possible distances for the tibia and &gt;62,000,000 for the femur to use as predictors to distinguish ACL vs non-ACL.</a:t>
            </a:r>
          </a:p>
          <a:p>
            <a:r>
              <a:rPr lang="en-US" altLang="en-US" dirty="0"/>
              <a:t>Need to reduce! </a:t>
            </a:r>
          </a:p>
        </p:txBody>
      </p:sp>
    </p:spTree>
    <p:extLst>
      <p:ext uri="{BB962C8B-B14F-4D97-AF65-F5344CB8AC3E}">
        <p14:creationId xmlns:p14="http://schemas.microsoft.com/office/powerpoint/2010/main" val="130522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82246"/>
            <a:ext cx="7886700" cy="1325563"/>
          </a:xfrm>
        </p:spPr>
        <p:txBody>
          <a:bodyPr/>
          <a:lstStyle/>
          <a:p>
            <a:r>
              <a:rPr lang="en-US" altLang="en-US" dirty="0"/>
              <a:t>PCA</a:t>
            </a:r>
            <a:r>
              <a:rPr lang="en-US" altLang="en-US" b="1" dirty="0"/>
              <a:t> </a:t>
            </a:r>
            <a:r>
              <a:rPr lang="en-US" altLang="en-US" dirty="0"/>
              <a:t>i</a:t>
            </a:r>
            <a:r>
              <a:rPr lang="en-US" altLang="en-US" b="1" dirty="0"/>
              <a:t>llustration – knee shap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5899150"/>
            <a:ext cx="7772400" cy="68843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en-US" dirty="0"/>
              <a:t>For the femur, summarized 90% of the variation in 62 million variables using only about 20 principal components.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251752"/>
            <a:ext cx="6714236" cy="4647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51918" y="502605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= PCs</a:t>
            </a:r>
          </a:p>
        </p:txBody>
      </p:sp>
    </p:spTree>
    <p:extLst>
      <p:ext uri="{BB962C8B-B14F-4D97-AF65-F5344CB8AC3E}">
        <p14:creationId xmlns:p14="http://schemas.microsoft.com/office/powerpoint/2010/main" val="6138666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481" y="1842918"/>
            <a:ext cx="4243893" cy="284758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dirty="0"/>
              <a:t>A number of the PCs (called modes here) had reasonable interpretations.  </a:t>
            </a:r>
          </a:p>
          <a:p>
            <a:pPr marL="0" indent="0">
              <a:buNone/>
            </a:pPr>
            <a:r>
              <a:rPr lang="en-US" altLang="en-US" dirty="0"/>
              <a:t>Though this level of interpretability is by no means a guarantee and is somewhat unusual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99" y="200604"/>
            <a:ext cx="8387126" cy="981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15584" y="3269232"/>
            <a:ext cx="28529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16018"/>
          <a:stretch/>
        </p:blipFill>
        <p:spPr bwMode="auto">
          <a:xfrm>
            <a:off x="5149111" y="1259064"/>
            <a:ext cx="3426714" cy="4389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72"/>
          <a:stretch/>
        </p:blipFill>
        <p:spPr bwMode="auto">
          <a:xfrm>
            <a:off x="590550" y="5742431"/>
            <a:ext cx="8267700" cy="991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663681" y="867747"/>
            <a:ext cx="2808515" cy="31432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6691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in Model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sit iris data</a:t>
            </a:r>
          </a:p>
          <a:p>
            <a:r>
              <a:rPr lang="en-US" dirty="0"/>
              <a:t>Just consider 4 input variables – </a:t>
            </a:r>
            <a:r>
              <a:rPr lang="en-US" dirty="0" err="1"/>
              <a:t>Sepal.Length</a:t>
            </a:r>
            <a:r>
              <a:rPr lang="en-US" dirty="0"/>
              <a:t>, </a:t>
            </a:r>
            <a:r>
              <a:rPr lang="en-US" dirty="0" err="1"/>
              <a:t>Sepal.Width</a:t>
            </a:r>
            <a:r>
              <a:rPr lang="en-US" dirty="0"/>
              <a:t>, </a:t>
            </a:r>
            <a:r>
              <a:rPr lang="en-US" dirty="0" err="1"/>
              <a:t>Petal.Length</a:t>
            </a:r>
            <a:r>
              <a:rPr lang="en-US" dirty="0"/>
              <a:t>, and </a:t>
            </a:r>
            <a:r>
              <a:rPr lang="en-US" dirty="0" err="1"/>
              <a:t>Petal.Width</a:t>
            </a:r>
            <a:endParaRPr lang="en-US" dirty="0"/>
          </a:p>
          <a:p>
            <a:endParaRPr lang="en-US" dirty="0"/>
          </a:p>
        </p:txBody>
      </p:sp>
      <p:pic>
        <p:nvPicPr>
          <p:cNvPr id="3" name="Picture 2" descr="Screen Shot 2016-08-21 at 3.49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703" y="466178"/>
            <a:ext cx="812800" cy="749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2327" y="3656023"/>
            <a:ext cx="5355771" cy="26558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35" y="3923900"/>
            <a:ext cx="2768744" cy="2120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4565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777" y="-19278"/>
            <a:ext cx="7886700" cy="1325563"/>
          </a:xfrm>
        </p:spPr>
        <p:txBody>
          <a:bodyPr/>
          <a:lstStyle/>
          <a:p>
            <a:r>
              <a:rPr lang="en-US" dirty="0"/>
              <a:t>PCA in Modeler</a:t>
            </a:r>
          </a:p>
        </p:txBody>
      </p:sp>
      <p:pic>
        <p:nvPicPr>
          <p:cNvPr id="3" name="Picture 2" descr="Screen Shot 2016-08-21 at 3.49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703" y="466178"/>
            <a:ext cx="812800" cy="749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879" y="2641111"/>
            <a:ext cx="2044088" cy="410362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8387" y="1306285"/>
            <a:ext cx="5008373" cy="46839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03" y="1334844"/>
            <a:ext cx="3009641" cy="118690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89346" y="6148873"/>
            <a:ext cx="408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se first 2 or 3 PC’s to represent full data</a:t>
            </a:r>
          </a:p>
        </p:txBody>
      </p:sp>
    </p:spTree>
    <p:extLst>
      <p:ext uri="{BB962C8B-B14F-4D97-AF65-F5344CB8AC3E}">
        <p14:creationId xmlns:p14="http://schemas.microsoft.com/office/powerpoint/2010/main" val="21364110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vs unsupervis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upervised Learning</a:t>
            </a:r>
          </a:p>
          <a:p>
            <a:r>
              <a:rPr lang="en-US" dirty="0"/>
              <a:t>Have data where you know outcome in order to </a:t>
            </a:r>
            <a:r>
              <a:rPr lang="en-US" i="1" dirty="0"/>
              <a:t>train</a:t>
            </a:r>
            <a:r>
              <a:rPr lang="en-US" dirty="0"/>
              <a:t> the model </a:t>
            </a:r>
          </a:p>
          <a:p>
            <a:r>
              <a:rPr lang="en-US" dirty="0"/>
              <a:t>Train the model to predict future outcomes from sets of predicto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Unsupervised Learning</a:t>
            </a:r>
          </a:p>
          <a:p>
            <a:r>
              <a:rPr lang="en-US" dirty="0">
                <a:solidFill>
                  <a:schemeClr val="tx1"/>
                </a:solidFill>
              </a:rPr>
              <a:t>No desired outcomes</a:t>
            </a:r>
          </a:p>
          <a:p>
            <a:r>
              <a:rPr lang="en-US" dirty="0">
                <a:solidFill>
                  <a:schemeClr val="tx1"/>
                </a:solidFill>
              </a:rPr>
              <a:t>Separate data points into groups with “similar” properties (clustering)</a:t>
            </a:r>
          </a:p>
          <a:p>
            <a:r>
              <a:rPr lang="en-US" dirty="0"/>
              <a:t>Or reduce data to fewer variables in some way that still captures important structure of the data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133" y="4965807"/>
            <a:ext cx="42406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rediction: Regression (continuous outcomes) and classification (categorical outcome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91919" y="6176963"/>
            <a:ext cx="4588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Clustering and data reduc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4391919" y="1711471"/>
            <a:ext cx="4588692" cy="5007872"/>
          </a:xfrm>
          <a:prstGeom prst="rect">
            <a:avLst/>
          </a:prstGeom>
          <a:noFill/>
          <a:ln w="111125" cap="rnd" cmpd="tri">
            <a:solidFill>
              <a:srgbClr val="C0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8621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8386" y="1311602"/>
            <a:ext cx="5008373" cy="46786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777" y="-19278"/>
            <a:ext cx="7886700" cy="1325563"/>
          </a:xfrm>
        </p:spPr>
        <p:txBody>
          <a:bodyPr/>
          <a:lstStyle/>
          <a:p>
            <a:r>
              <a:rPr lang="en-US" dirty="0"/>
              <a:t>PCA in Modeler</a:t>
            </a:r>
          </a:p>
        </p:txBody>
      </p:sp>
      <p:pic>
        <p:nvPicPr>
          <p:cNvPr id="3" name="Picture 2" descr="Screen Shot 2016-08-21 at 3.49.4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703" y="466178"/>
            <a:ext cx="812800" cy="749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879" y="2641111"/>
            <a:ext cx="2044088" cy="410362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03" y="1334844"/>
            <a:ext cx="3009641" cy="118690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89346" y="6148873"/>
            <a:ext cx="408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se first 2 or 3 PC’s to represent full dat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12564" y="4226767"/>
            <a:ext cx="16141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432FF"/>
                </a:solidFill>
              </a:rPr>
              <a:t>Correlations of each predictor with each PC</a:t>
            </a:r>
          </a:p>
        </p:txBody>
      </p:sp>
    </p:spTree>
    <p:extLst>
      <p:ext uri="{BB962C8B-B14F-4D97-AF65-F5344CB8AC3E}">
        <p14:creationId xmlns:p14="http://schemas.microsoft.com/office/powerpoint/2010/main" val="6053981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6"/>
            <a:ext cx="9144000" cy="1325563"/>
          </a:xfrm>
        </p:spPr>
        <p:txBody>
          <a:bodyPr/>
          <a:lstStyle/>
          <a:p>
            <a:r>
              <a:rPr lang="en-US" dirty="0"/>
              <a:t>Choosing a Machine Learning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986" y="1690689"/>
            <a:ext cx="8832028" cy="483335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Common question: “Which </a:t>
            </a:r>
            <a:r>
              <a:rPr lang="en-US"/>
              <a:t>machine learning </a:t>
            </a:r>
            <a:r>
              <a:rPr lang="en-US" dirty="0"/>
              <a:t>algorithm should I use?”</a:t>
            </a:r>
          </a:p>
          <a:p>
            <a:r>
              <a:rPr lang="en-US" dirty="0"/>
              <a:t>Answer: It depends,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Do you have supervised or unsupervised data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f supervised, do you have continuous, binary class, or multi-class outcome(s)?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f unsupervised, are you interested in looking for latent groupings or data reduction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Do you have predictors that are continuous, categorical, ordinal, text-based, or some combination of the above?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How large is your training set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Do you need a fast algorithm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Do you have time to explore multiple approaches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Do you need an interpretable model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For classification, do you need class probabilities, or will “hard” classes suffic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81297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1" y="394858"/>
            <a:ext cx="8782462" cy="6070488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o you have supervised or unsupervised data?</a:t>
            </a:r>
          </a:p>
          <a:p>
            <a:pPr lvl="1"/>
            <a:r>
              <a:rPr lang="en-US" dirty="0"/>
              <a:t>Supervised data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use classification or regression methods</a:t>
            </a:r>
          </a:p>
          <a:p>
            <a:pPr lvl="1"/>
            <a:r>
              <a:rPr lang="en-US" dirty="0"/>
              <a:t>Unsupervised data </a:t>
            </a:r>
            <a:r>
              <a:rPr lang="en-US" dirty="0">
                <a:sym typeface="Wingdings"/>
              </a:rPr>
              <a:t> use clustering or data reduction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f supervised, do you have continuous, binary class, or multi-class outcomes? </a:t>
            </a:r>
          </a:p>
          <a:p>
            <a:pPr lvl="1"/>
            <a:r>
              <a:rPr lang="en-US" dirty="0"/>
              <a:t>Continuous data </a:t>
            </a:r>
            <a:r>
              <a:rPr lang="en-US" dirty="0">
                <a:sym typeface="Wingdings"/>
              </a:rPr>
              <a:t> use regression methods (e.g. multiple linear regression)</a:t>
            </a:r>
          </a:p>
          <a:p>
            <a:pPr lvl="1"/>
            <a:r>
              <a:rPr lang="en-US" dirty="0">
                <a:sym typeface="Wingdings"/>
              </a:rPr>
              <a:t>Class data  use classification methods (e.g. recursive partitioning regression trees); possible choices of method will be more limited for problems with more than 2 classes for the outcom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f unsupervised, are you interested in looking for natural groupings, or data reduction/simplification?</a:t>
            </a:r>
          </a:p>
          <a:p>
            <a:pPr lvl="1"/>
            <a:r>
              <a:rPr lang="en-US" dirty="0"/>
              <a:t>To group data into similar sets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clustering algorithms, e.g. K-nearest neighbors (</a:t>
            </a:r>
            <a:r>
              <a:rPr lang="en-US" dirty="0" err="1"/>
              <a:t>kN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o reduce data </a:t>
            </a:r>
            <a:r>
              <a:rPr lang="en-US" dirty="0">
                <a:sym typeface="Wingdings"/>
              </a:rPr>
              <a:t> use</a:t>
            </a:r>
            <a:r>
              <a:rPr lang="en-US" dirty="0"/>
              <a:t> data reduction algorithms (e.g. principal components analysis)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8175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1" y="152401"/>
            <a:ext cx="8692179" cy="6595640"/>
          </a:xfrm>
        </p:spPr>
        <p:txBody>
          <a:bodyPr>
            <a:normAutofit fontScale="92500"/>
          </a:bodyPr>
          <a:lstStyle/>
          <a:p>
            <a:pPr marL="571500" indent="-571500">
              <a:buFont typeface="+mj-lt"/>
              <a:buAutoNum type="arabicPeriod" startAt="4"/>
            </a:pPr>
            <a:r>
              <a:rPr lang="en-US" dirty="0"/>
              <a:t>Do you have predictors that are continuous, categorical, ordinal, text-based, or some combination of the above? </a:t>
            </a:r>
          </a:p>
          <a:p>
            <a:pPr lvl="1"/>
            <a:r>
              <a:rPr lang="en-US" dirty="0"/>
              <a:t>Some algorithms will not work with certain types of predictors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en-US" dirty="0"/>
              <a:t>How large is your training set?</a:t>
            </a:r>
          </a:p>
          <a:p>
            <a:pPr lvl="1"/>
            <a:r>
              <a:rPr lang="en-US" dirty="0"/>
              <a:t>Small data </a:t>
            </a:r>
            <a:r>
              <a:rPr lang="en-US" dirty="0">
                <a:sym typeface="Wingdings"/>
              </a:rPr>
              <a:t> “high bias/low variance” methods (e.g. Naïve Bayes); higher level of assumptions </a:t>
            </a:r>
            <a:r>
              <a:rPr lang="mr-IN" dirty="0">
                <a:sym typeface="Wingdings"/>
              </a:rPr>
              <a:t>–</a:t>
            </a:r>
            <a:r>
              <a:rPr lang="en-US" dirty="0">
                <a:sym typeface="Wingdings"/>
              </a:rPr>
              <a:t> converges faster if assumptions hold</a:t>
            </a:r>
          </a:p>
          <a:p>
            <a:pPr lvl="1"/>
            <a:r>
              <a:rPr lang="en-US" dirty="0">
                <a:sym typeface="Wingdings"/>
              </a:rPr>
              <a:t>Large data  “low bias/high variance” methods (e.g. </a:t>
            </a:r>
            <a:r>
              <a:rPr lang="en-US" dirty="0" err="1">
                <a:sym typeface="Wingdings"/>
              </a:rPr>
              <a:t>kNN</a:t>
            </a:r>
            <a:r>
              <a:rPr lang="en-US" dirty="0">
                <a:sym typeface="Wingdings"/>
              </a:rPr>
              <a:t>); lower level of assumptions </a:t>
            </a:r>
            <a:r>
              <a:rPr lang="mr-IN" dirty="0">
                <a:sym typeface="Wingdings"/>
              </a:rPr>
              <a:t>–</a:t>
            </a:r>
            <a:r>
              <a:rPr lang="en-US" dirty="0">
                <a:sym typeface="Wingdings"/>
              </a:rPr>
              <a:t> over-fits with small datasets, but lower asymptotic error (i.e. less error for super-large datasets)</a:t>
            </a:r>
            <a:endParaRPr lang="en-US" dirty="0"/>
          </a:p>
          <a:p>
            <a:pPr marL="457200" indent="-457200">
              <a:buFont typeface="+mj-lt"/>
              <a:buAutoNum type="arabicPeriod" startAt="4"/>
            </a:pPr>
            <a:r>
              <a:rPr lang="en-US" dirty="0"/>
              <a:t>Do you need a fast algorithm? (e.g. for real-time work)</a:t>
            </a:r>
          </a:p>
          <a:p>
            <a:pPr lvl="1"/>
            <a:r>
              <a:rPr lang="en-US" dirty="0"/>
              <a:t>More complex algorithms can be relatively slow, especially if there are algorithm parameters to be optimized (e.g. Support Vector Machines) </a:t>
            </a:r>
            <a:r>
              <a:rPr lang="mr-IN" dirty="0"/>
              <a:t>–</a:t>
            </a:r>
            <a:r>
              <a:rPr lang="en-US" dirty="0"/>
              <a:t> not likely to be an issue in most medicine datasets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en-US" dirty="0"/>
              <a:t>Do you have time to explore multiple approaches?</a:t>
            </a:r>
          </a:p>
          <a:p>
            <a:pPr lvl="1"/>
            <a:r>
              <a:rPr lang="en-US" dirty="0"/>
              <a:t>If so, you may as well try many and see which does “best” for your data (making sure you are dutifully evaluating on independent data) or use ensemble methods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/>
          </a:p>
          <a:p>
            <a:pPr marL="457200" indent="-457200">
              <a:buFont typeface="+mj-lt"/>
              <a:buAutoNum type="arabicPeriod" startAt="4"/>
            </a:pPr>
            <a:endParaRPr lang="en-US" dirty="0"/>
          </a:p>
          <a:p>
            <a:pPr marL="457200" indent="-457200">
              <a:buFont typeface="+mj-lt"/>
              <a:buAutoNum type="arabicPeriod" startAt="4"/>
            </a:pPr>
            <a:endParaRPr lang="en-US" dirty="0"/>
          </a:p>
          <a:p>
            <a:pPr marL="514350" indent="-514350">
              <a:buFont typeface="+mj-lt"/>
              <a:buAutoNum type="arabicPeriod" startAt="4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399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1" y="394857"/>
            <a:ext cx="8692179" cy="6353183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arabicPeriod" startAt="8"/>
            </a:pPr>
            <a:r>
              <a:rPr lang="en-US" dirty="0"/>
              <a:t>Do you need an interpretable model?</a:t>
            </a:r>
          </a:p>
          <a:p>
            <a:pPr marL="571500" indent="-571500">
              <a:buFont typeface="+mj-lt"/>
              <a:buAutoNum type="arabicPeriod" startAt="8"/>
            </a:pPr>
            <a:r>
              <a:rPr lang="en-US" dirty="0"/>
              <a:t>For classification, do you need class probabilities, or will “hard” classes suffice?</a:t>
            </a:r>
          </a:p>
          <a:p>
            <a:pPr lvl="1" algn="just"/>
            <a:r>
              <a:rPr lang="en-US" dirty="0"/>
              <a:t>Some classification methods don’t provide class probabilities, so if you want probabilities your options are less</a:t>
            </a:r>
          </a:p>
          <a:p>
            <a:pPr lvl="1" algn="just"/>
            <a:endParaRPr lang="en-US" dirty="0"/>
          </a:p>
          <a:p>
            <a:pPr lvl="1" algn="just"/>
            <a:endParaRPr lang="en-US" dirty="0"/>
          </a:p>
          <a:p>
            <a:pPr marL="0" indent="0" algn="just">
              <a:buNone/>
            </a:pPr>
            <a:r>
              <a:rPr lang="en-US" dirty="0"/>
              <a:t>There are also many “cheat sheets” for choosing machine learning algorithms on the internet, but you can see there is a lot of variability</a:t>
            </a:r>
            <a:r>
              <a:rPr lang="mr-IN" dirty="0"/>
              <a:t>…</a:t>
            </a:r>
            <a:endParaRPr lang="en-US" dirty="0"/>
          </a:p>
          <a:p>
            <a:pPr marL="571500" indent="-571500">
              <a:buFont typeface="+mj-lt"/>
              <a:buAutoNum type="arabicPeriod" startAt="8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13020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733425"/>
            <a:ext cx="8703733" cy="489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6400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702327"/>
            <a:ext cx="8559412" cy="5336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8747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4" y="484310"/>
            <a:ext cx="8810625" cy="5693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81582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own quick guid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8" t="10556" r="12853" b="36250"/>
          <a:stretch/>
        </p:blipFill>
        <p:spPr>
          <a:xfrm>
            <a:off x="214301" y="1580214"/>
            <a:ext cx="8715398" cy="4553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0302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47719"/>
            <a:ext cx="7886700" cy="4351338"/>
          </a:xfrm>
        </p:spPr>
        <p:txBody>
          <a:bodyPr/>
          <a:lstStyle/>
          <a:p>
            <a:r>
              <a:rPr lang="en-US" dirty="0"/>
              <a:t>Run a set of classifiers and allow them to “vote” on predictions.</a:t>
            </a:r>
          </a:p>
          <a:p>
            <a:r>
              <a:rPr lang="en-US" b="1" dirty="0"/>
              <a:t>Advantage: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improvement in predictive accuracy.</a:t>
            </a:r>
          </a:p>
          <a:p>
            <a:r>
              <a:rPr lang="en-US" b="1" dirty="0"/>
              <a:t>Disadvantages: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more computation</a:t>
            </a:r>
          </a:p>
          <a:p>
            <a:pPr lvl="1"/>
            <a:r>
              <a:rPr lang="en-US" dirty="0"/>
              <a:t>it is difficult to understand an ensemble of classifiers</a:t>
            </a:r>
          </a:p>
          <a:p>
            <a:r>
              <a:rPr lang="en-US" dirty="0"/>
              <a:t>Examples: bagging, boosting, and stack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4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5427" y="2641092"/>
            <a:ext cx="5937755" cy="1188720"/>
          </a:xfrm>
        </p:spPr>
        <p:txBody>
          <a:bodyPr/>
          <a:lstStyle/>
          <a:p>
            <a:r>
              <a:rPr lang="en-US" dirty="0"/>
              <a:t>Clustering</a:t>
            </a:r>
          </a:p>
        </p:txBody>
      </p:sp>
    </p:spTree>
    <p:extLst>
      <p:ext uri="{BB962C8B-B14F-4D97-AF65-F5344CB8AC3E}">
        <p14:creationId xmlns:p14="http://schemas.microsoft.com/office/powerpoint/2010/main" val="33320450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074" y="96186"/>
            <a:ext cx="7886700" cy="1087156"/>
          </a:xfrm>
        </p:spPr>
        <p:txBody>
          <a:bodyPr/>
          <a:lstStyle/>
          <a:p>
            <a:r>
              <a:rPr lang="en-US" dirty="0"/>
              <a:t>Bag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1074" y="1431178"/>
            <a:ext cx="78867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implest way of combining predictions that belong to the same type.</a:t>
            </a:r>
          </a:p>
          <a:p>
            <a:r>
              <a:rPr lang="en-US" dirty="0"/>
              <a:t>Combine via voting or averaging</a:t>
            </a:r>
          </a:p>
          <a:p>
            <a:r>
              <a:rPr lang="en-US" dirty="0"/>
              <a:t>Each model receives equal weight</a:t>
            </a:r>
          </a:p>
          <a:p>
            <a:r>
              <a:rPr lang="en-US" dirty="0"/>
              <a:t>Basic idea of bagging:</a:t>
            </a:r>
          </a:p>
          <a:p>
            <a:pPr lvl="1"/>
            <a:r>
              <a:rPr lang="en-US" dirty="0"/>
              <a:t>Re-sample several training sets of size n from the dataset (instead of just just using the one training set of size n)</a:t>
            </a:r>
          </a:p>
          <a:p>
            <a:pPr lvl="1"/>
            <a:r>
              <a:rPr lang="en-US" dirty="0"/>
              <a:t>Build a classifier for each training set</a:t>
            </a:r>
          </a:p>
          <a:p>
            <a:pPr lvl="1"/>
            <a:r>
              <a:rPr lang="en-US" dirty="0"/>
              <a:t>Combine the classifier’s predictions (majority vote)</a:t>
            </a:r>
          </a:p>
          <a:p>
            <a:r>
              <a:rPr lang="en-US" dirty="0"/>
              <a:t>This improves performance in almost all cases if learning scheme is </a:t>
            </a:r>
            <a:r>
              <a:rPr lang="en-US" i="1" dirty="0"/>
              <a:t>unstable</a:t>
            </a:r>
            <a:r>
              <a:rPr lang="en-US" dirty="0"/>
              <a:t> (e.g. decision trees depend heavily on where the first cut occurs </a:t>
            </a:r>
            <a:r>
              <a:rPr lang="mr-IN" dirty="0"/>
              <a:t>–</a:t>
            </a:r>
            <a:r>
              <a:rPr lang="en-US" dirty="0"/>
              <a:t> random forest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458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Forests in Model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91" y="1559962"/>
            <a:ext cx="8213818" cy="493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9739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tion Nod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221" y="295036"/>
            <a:ext cx="953129" cy="1395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435" y="1760779"/>
            <a:ext cx="7136709" cy="484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638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Trees Nod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449" y="365126"/>
            <a:ext cx="1344251" cy="12206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3" y="1395040"/>
            <a:ext cx="6209295" cy="5232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9772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119" y="158119"/>
            <a:ext cx="7886700" cy="721552"/>
          </a:xfrm>
        </p:spPr>
        <p:txBody>
          <a:bodyPr/>
          <a:lstStyle/>
          <a:p>
            <a:r>
              <a:rPr lang="en-US" dirty="0"/>
              <a:t>Golden Nugge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5286" y="158119"/>
            <a:ext cx="1627109" cy="13127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05" y="995496"/>
            <a:ext cx="6510196" cy="552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091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0532"/>
            <a:ext cx="7886700" cy="734804"/>
          </a:xfrm>
        </p:spPr>
        <p:txBody>
          <a:bodyPr/>
          <a:lstStyle/>
          <a:p>
            <a:r>
              <a:rPr lang="en-US" dirty="0"/>
              <a:t>Analysis Nod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3464" y="172393"/>
            <a:ext cx="1079877" cy="15314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94" y="938124"/>
            <a:ext cx="7505912" cy="575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58970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462" y="1825625"/>
            <a:ext cx="8004362" cy="4351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x-none" dirty="0"/>
              <a:t>Also uses voting/averaging but models are weighted based on their performance</a:t>
            </a:r>
          </a:p>
          <a:p>
            <a:pPr>
              <a:lnSpc>
                <a:spcPct val="90000"/>
              </a:lnSpc>
            </a:pPr>
            <a:r>
              <a:rPr lang="en-US" altLang="x-none" dirty="0"/>
              <a:t>Iterative procedure: new models are influenced by performance of previously built ones</a:t>
            </a:r>
          </a:p>
          <a:p>
            <a:pPr lvl="1"/>
            <a:r>
              <a:rPr lang="en-US" altLang="x-none" dirty="0"/>
              <a:t>New model is encouraged to become expert for instances classified incorrectly by earlier models</a:t>
            </a:r>
          </a:p>
          <a:p>
            <a:pPr lvl="1"/>
            <a:r>
              <a:rPr lang="en-US" altLang="x-none" dirty="0"/>
              <a:t>Intuitive justification: models should be experts that complement each other</a:t>
            </a:r>
          </a:p>
          <a:p>
            <a:r>
              <a:rPr lang="en-US" altLang="x-none" dirty="0"/>
              <a:t>There are many variants of boosting, one of the most celebrated is </a:t>
            </a:r>
            <a:r>
              <a:rPr lang="en-US" altLang="x-none" i="1" dirty="0" err="1"/>
              <a:t>AdaBoost</a:t>
            </a:r>
            <a:endParaRPr lang="en-US" altLang="x-none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88840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Uses a “</a:t>
            </a:r>
            <a:r>
              <a:rPr lang="en-US" altLang="x-none" i="1" dirty="0"/>
              <a:t>meta</a:t>
            </a:r>
            <a:r>
              <a:rPr lang="en-US" altLang="x-none" dirty="0"/>
              <a:t>-</a:t>
            </a:r>
            <a:r>
              <a:rPr lang="en-US" altLang="x-none" i="1" dirty="0"/>
              <a:t>learner”</a:t>
            </a:r>
            <a:r>
              <a:rPr lang="en-US" altLang="x-none" dirty="0"/>
              <a:t> instead of voting to combine predictions across models</a:t>
            </a:r>
          </a:p>
          <a:p>
            <a:pPr lvl="1"/>
            <a:r>
              <a:rPr lang="en-US" altLang="x-none" dirty="0"/>
              <a:t>Predictions of initial models (</a:t>
            </a:r>
            <a:r>
              <a:rPr lang="en-US" altLang="x-none" i="1" dirty="0"/>
              <a:t>level-0 models</a:t>
            </a:r>
            <a:r>
              <a:rPr lang="en-US" altLang="x-none" dirty="0"/>
              <a:t>) are used as input for meta-learner (</a:t>
            </a:r>
            <a:r>
              <a:rPr lang="en-US" altLang="x-none" i="1" dirty="0"/>
              <a:t>level-1 model)</a:t>
            </a:r>
            <a:endParaRPr lang="en-US" altLang="x-none" dirty="0"/>
          </a:p>
          <a:p>
            <a:r>
              <a:rPr lang="en-US" altLang="x-none" dirty="0"/>
              <a:t>Individual initial models can be of many different types</a:t>
            </a:r>
          </a:p>
          <a:p>
            <a:r>
              <a:rPr lang="en-US" altLang="x-none" dirty="0"/>
              <a:t>Complex methodology to build meta-learner by learning again from the initial set of models (machine learning on top of machine learning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5382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07186" y="2966855"/>
            <a:ext cx="7886700" cy="1325563"/>
          </a:xfrm>
        </p:spPr>
        <p:txBody>
          <a:bodyPr/>
          <a:lstStyle/>
          <a:p>
            <a:r>
              <a:rPr lang="en-US" dirty="0"/>
              <a:t>First, Discriminant Analysis</a:t>
            </a: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04899" y="98264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 few more classification methods in brief</a:t>
            </a:r>
            <a:r>
              <a:rPr lang="mr-IN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574901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latin typeface="Arial" charset="0"/>
              </a:rPr>
              <a:t>Linear discriminant analysis (LDA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153400" cy="466526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altLang="en-US" sz="2800" dirty="0">
                <a:latin typeface="Arial" charset="0"/>
              </a:rPr>
              <a:t>Consider</a:t>
            </a:r>
            <a:r>
              <a:rPr lang="en-US" altLang="en-US" dirty="0">
                <a:latin typeface="Arial" charset="0"/>
              </a:rPr>
              <a:t> 2 or more </a:t>
            </a:r>
            <a:r>
              <a:rPr lang="en-US" altLang="en-US" sz="2800" dirty="0">
                <a:latin typeface="Arial" charset="0"/>
              </a:rPr>
              <a:t>classes with correct class known for each subject.</a:t>
            </a: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altLang="en-US" sz="2800" dirty="0">
                <a:latin typeface="Arial" charset="0"/>
              </a:rPr>
              <a:t>Objective: find a linear combination                     </a:t>
            </a:r>
          </a:p>
          <a:p>
            <a:pPr>
              <a:lnSpc>
                <a:spcPct val="110000"/>
              </a:lnSpc>
              <a:spcAft>
                <a:spcPts val="1200"/>
              </a:spcAft>
              <a:buFontTx/>
              <a:buNone/>
            </a:pPr>
            <a:r>
              <a:rPr lang="en-US" altLang="en-US" sz="2800" dirty="0">
                <a:latin typeface="Arial" charset="0"/>
              </a:rPr>
              <a:t>                                               of the variables that maximizes the ratio of the between-class to within-class variance – this is the first linear discriminant function.</a:t>
            </a: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altLang="en-US" sz="2800" dirty="0">
                <a:latin typeface="Arial" charset="0"/>
              </a:rPr>
              <a:t>The 2</a:t>
            </a:r>
            <a:r>
              <a:rPr lang="en-US" altLang="en-US" sz="2800" baseline="30000" dirty="0">
                <a:latin typeface="Arial" charset="0"/>
              </a:rPr>
              <a:t>nd</a:t>
            </a:r>
            <a:r>
              <a:rPr lang="en-US" altLang="en-US" sz="2800" dirty="0">
                <a:latin typeface="Arial" charset="0"/>
              </a:rPr>
              <a:t> linear discriminant finds the best linear combination </a:t>
            </a:r>
            <a:r>
              <a:rPr lang="en-US" altLang="en-US" sz="2800" i="1" dirty="0">
                <a:latin typeface="Arial" charset="0"/>
              </a:rPr>
              <a:t>orthogonal (perpendicular)</a:t>
            </a:r>
            <a:r>
              <a:rPr lang="en-US" altLang="en-US" sz="2800" dirty="0">
                <a:latin typeface="Arial" charset="0"/>
              </a:rPr>
              <a:t> to the first to maximize the same ratio etc.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/>
          </p:nvPr>
        </p:nvGraphicFramePr>
        <p:xfrm>
          <a:off x="836612" y="3448038"/>
          <a:ext cx="3544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3448038"/>
                        <a:ext cx="35448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629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197145"/>
            <a:ext cx="7886700" cy="4351338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Determine whether there are distinct (unknown) subclasses of brain cancer based on symptomatic and tumor characteristics</a:t>
            </a:r>
          </a:p>
          <a:p>
            <a:pPr>
              <a:spcAft>
                <a:spcPts val="1200"/>
              </a:spcAft>
            </a:pPr>
            <a:r>
              <a:rPr lang="en-US" dirty="0"/>
              <a:t>Determine whether there are distinct patterns of gene expression within a patient population</a:t>
            </a:r>
          </a:p>
        </p:txBody>
      </p:sp>
    </p:spTree>
    <p:extLst>
      <p:ext uri="{BB962C8B-B14F-4D97-AF65-F5344CB8AC3E}">
        <p14:creationId xmlns:p14="http://schemas.microsoft.com/office/powerpoint/2010/main" val="294416687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9381" y="375065"/>
            <a:ext cx="7886700" cy="1325563"/>
          </a:xfrm>
        </p:spPr>
        <p:txBody>
          <a:bodyPr/>
          <a:lstStyle/>
          <a:p>
            <a:r>
              <a:rPr lang="en-US" altLang="en-US" b="1">
                <a:latin typeface="Arial" charset="0"/>
              </a:rPr>
              <a:t>Discriminan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381" y="5045904"/>
            <a:ext cx="8184874" cy="1613314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Gaussian (normal) probability densities: linear discriminant analysis (LDA) based on assuming within-class </a:t>
            </a:r>
            <a:r>
              <a:rPr lang="en-US" dirty="0" err="1"/>
              <a:t>covariances</a:t>
            </a:r>
            <a:r>
              <a:rPr lang="en-US" dirty="0"/>
              <a:t> are equal</a:t>
            </a:r>
          </a:p>
          <a:p>
            <a:pPr>
              <a:lnSpc>
                <a:spcPct val="120000"/>
              </a:lnSpc>
            </a:pPr>
            <a:r>
              <a:rPr lang="en-US" dirty="0"/>
              <a:t>Provides the probability of belonging to each class, not just a classification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452" y="1821105"/>
            <a:ext cx="6524557" cy="294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47406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latin typeface="Arial" charset="0"/>
              </a:rPr>
              <a:t>Discriminant analysi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r>
              <a:rPr lang="en-US" altLang="en-US" sz="2800" dirty="0">
                <a:latin typeface="Arial" charset="0"/>
              </a:rPr>
              <a:t>Long standing method (goes back to Ronald Fisher – see lab)</a:t>
            </a:r>
          </a:p>
          <a:p>
            <a:r>
              <a:rPr lang="en-US" altLang="en-US" sz="2800" dirty="0">
                <a:latin typeface="Arial" charset="0"/>
              </a:rPr>
              <a:t>We are more interested in summary patterns of what is important in determining classification </a:t>
            </a:r>
          </a:p>
          <a:p>
            <a:r>
              <a:rPr lang="en-US" altLang="en-US" dirty="0">
                <a:latin typeface="Arial" charset="0"/>
              </a:rPr>
              <a:t>Can extend to quadratic discriminant analysis (QDA) and more complex non-linear forms</a:t>
            </a:r>
            <a:endParaRPr lang="en-US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82420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2855" y="173537"/>
            <a:ext cx="7886700" cy="1325563"/>
          </a:xfrm>
        </p:spPr>
        <p:txBody>
          <a:bodyPr/>
          <a:lstStyle/>
          <a:p>
            <a:r>
              <a:rPr lang="en-US" dirty="0"/>
              <a:t>Linear </a:t>
            </a:r>
            <a:r>
              <a:rPr lang="en-US"/>
              <a:t>Discriminant Analysis in </a:t>
            </a:r>
            <a:r>
              <a:rPr lang="en-US" dirty="0"/>
              <a:t>Model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94" y="1499100"/>
            <a:ext cx="8703891" cy="504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75747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tion Nod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221" y="295036"/>
            <a:ext cx="953129" cy="1395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435" y="1760779"/>
            <a:ext cx="7136709" cy="484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01414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A Nod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6629" y="37307"/>
            <a:ext cx="1349828" cy="11569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543" y="1326113"/>
            <a:ext cx="7647821" cy="5325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6311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A Nod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6629" y="37307"/>
            <a:ext cx="1349828" cy="11569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13" y="1328057"/>
            <a:ext cx="7367330" cy="513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5850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119" y="158118"/>
            <a:ext cx="7886700" cy="919567"/>
          </a:xfrm>
        </p:spPr>
        <p:txBody>
          <a:bodyPr/>
          <a:lstStyle/>
          <a:p>
            <a:r>
              <a:rPr lang="en-US" dirty="0"/>
              <a:t>Golden Nugge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6756" y="158119"/>
            <a:ext cx="1295833" cy="10903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19" y="1357372"/>
            <a:ext cx="6993637" cy="5348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78815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119" y="158118"/>
            <a:ext cx="7886700" cy="919567"/>
          </a:xfrm>
        </p:spPr>
        <p:txBody>
          <a:bodyPr/>
          <a:lstStyle/>
          <a:p>
            <a:r>
              <a:rPr lang="en-US" dirty="0"/>
              <a:t>Golden Nugge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1185" y="72703"/>
            <a:ext cx="1295833" cy="10903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338" y="1248515"/>
            <a:ext cx="7315200" cy="5441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7397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86700" cy="734804"/>
          </a:xfrm>
        </p:spPr>
        <p:txBody>
          <a:bodyPr/>
          <a:lstStyle/>
          <a:p>
            <a:r>
              <a:rPr lang="en-US" dirty="0"/>
              <a:t>Analysis Nod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4725" y="252204"/>
            <a:ext cx="660400" cy="965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13" y="734804"/>
            <a:ext cx="7785100" cy="5986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77669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 (neural net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properly called an ‘artificial’ neural network</a:t>
            </a:r>
          </a:p>
          <a:p>
            <a:r>
              <a:rPr lang="en-US" dirty="0"/>
              <a:t>“A computing system made up of a number of simple, highly interconnected processing elements, which process information by their dynamic state response to external inputs.”</a:t>
            </a:r>
          </a:p>
          <a:p>
            <a:r>
              <a:rPr lang="en-US" dirty="0"/>
              <a:t>A </a:t>
            </a:r>
            <a:r>
              <a:rPr lang="en-US" i="1" dirty="0"/>
              <a:t>learning rule </a:t>
            </a:r>
            <a:r>
              <a:rPr lang="en-US" dirty="0"/>
              <a:t>is developed to “learn by example” so that the weights of connections can be modified based on the observed data</a:t>
            </a:r>
          </a:p>
          <a:p>
            <a:r>
              <a:rPr lang="en-US" dirty="0"/>
              <a:t>At one time considered as a model for the brain…</a:t>
            </a:r>
          </a:p>
        </p:txBody>
      </p:sp>
    </p:spTree>
    <p:extLst>
      <p:ext uri="{BB962C8B-B14F-4D97-AF65-F5344CB8AC3E}">
        <p14:creationId xmlns:p14="http://schemas.microsoft.com/office/powerpoint/2010/main" val="10189683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/>
              <a:t>2D Clustering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62572" y="2645683"/>
            <a:ext cx="365298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How many clusters?</a:t>
            </a:r>
          </a:p>
          <a:p>
            <a:endParaRPr lang="en-US" sz="2800" dirty="0"/>
          </a:p>
          <a:p>
            <a:r>
              <a:rPr lang="en-US" sz="2800" dirty="0"/>
              <a:t>Where are the clusters?</a:t>
            </a:r>
          </a:p>
        </p:txBody>
      </p:sp>
      <p:pic>
        <p:nvPicPr>
          <p:cNvPr id="5" name="Picture 4" descr="diaSysRa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75" y="1728083"/>
            <a:ext cx="4648136" cy="3553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5474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7968" y="-22642"/>
            <a:ext cx="7886700" cy="766714"/>
          </a:xfrm>
        </p:spPr>
        <p:txBody>
          <a:bodyPr/>
          <a:lstStyle/>
          <a:p>
            <a:r>
              <a:rPr lang="en-US" dirty="0"/>
              <a:t>Neural networks (neural nets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242" y="744072"/>
            <a:ext cx="6489700" cy="44450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2522650" y="1205737"/>
            <a:ext cx="401216" cy="49754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84226" y="744072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Connection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43140" y="1703277"/>
            <a:ext cx="686318" cy="143069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2697" y="1241612"/>
            <a:ext cx="995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7030A0"/>
                </a:solidFill>
              </a:rPr>
              <a:t>Nodes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6542" y="5224947"/>
            <a:ext cx="89421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Underlying math is complex, but every node is a complex function of it’s inputs, and the parameters/weights of the function are learned from the training dat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62601" y="1572647"/>
            <a:ext cx="167950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n have more than one output and  outputs can be class variables or continuous</a:t>
            </a:r>
          </a:p>
        </p:txBody>
      </p:sp>
    </p:spTree>
    <p:extLst>
      <p:ext uri="{BB962C8B-B14F-4D97-AF65-F5344CB8AC3E}">
        <p14:creationId xmlns:p14="http://schemas.microsoft.com/office/powerpoint/2010/main" val="176603709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55544" y="2476314"/>
            <a:ext cx="7886700" cy="1325563"/>
          </a:xfrm>
        </p:spPr>
        <p:txBody>
          <a:bodyPr/>
          <a:lstStyle/>
          <a:p>
            <a:r>
              <a:rPr lang="en-US" dirty="0"/>
              <a:t>Bayesian Networks</a:t>
            </a:r>
            <a:br>
              <a:rPr lang="en-US" dirty="0"/>
            </a:br>
            <a:r>
              <a:rPr lang="en-US" dirty="0"/>
              <a:t>(Bayes Nets)</a:t>
            </a:r>
          </a:p>
        </p:txBody>
      </p:sp>
    </p:spTree>
    <p:extLst>
      <p:ext uri="{BB962C8B-B14F-4D97-AF65-F5344CB8AC3E}">
        <p14:creationId xmlns:p14="http://schemas.microsoft.com/office/powerpoint/2010/main" val="111273654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yesian Network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dirty="0"/>
              <a:t>Looks for pathways or complex relationships between variables</a:t>
            </a:r>
          </a:p>
          <a:p>
            <a:pPr>
              <a:spcAft>
                <a:spcPts val="1800"/>
              </a:spcAft>
            </a:pPr>
            <a:r>
              <a:rPr lang="en-US" altLang="en-US" dirty="0"/>
              <a:t>Unlike most classification methods, Bayes Nets actually has a “causal” interpretation</a:t>
            </a:r>
          </a:p>
          <a:p>
            <a:pPr>
              <a:spcAft>
                <a:spcPts val="1800"/>
              </a:spcAft>
            </a:pPr>
            <a:r>
              <a:rPr lang="en-US" altLang="en-US" dirty="0"/>
              <a:t>Bayesian networks do not have pre-defined outcomes/predictors, but determine order/structure among a set of variables</a:t>
            </a:r>
          </a:p>
          <a:p>
            <a:pPr>
              <a:spcAft>
                <a:spcPts val="18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46331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76213"/>
            <a:ext cx="8099425" cy="1143000"/>
          </a:xfrm>
        </p:spPr>
        <p:txBody>
          <a:bodyPr/>
          <a:lstStyle/>
          <a:p>
            <a:r>
              <a:rPr lang="en-US" altLang="en-US" dirty="0"/>
              <a:t>Components of Bayes Nets</a:t>
            </a:r>
          </a:p>
        </p:txBody>
      </p:sp>
      <p:sp>
        <p:nvSpPr>
          <p:cNvPr id="279555" name="Oval 3"/>
          <p:cNvSpPr>
            <a:spLocks noChangeArrowheads="1"/>
          </p:cNvSpPr>
          <p:nvPr/>
        </p:nvSpPr>
        <p:spPr bwMode="auto">
          <a:xfrm>
            <a:off x="2252663" y="36576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Smoker</a:t>
            </a:r>
          </a:p>
        </p:txBody>
      </p:sp>
      <p:sp>
        <p:nvSpPr>
          <p:cNvPr id="279556" name="Oval 4"/>
          <p:cNvSpPr>
            <a:spLocks noChangeArrowheads="1"/>
          </p:cNvSpPr>
          <p:nvPr/>
        </p:nvSpPr>
        <p:spPr bwMode="auto">
          <a:xfrm>
            <a:off x="2286000" y="5562600"/>
            <a:ext cx="1066800" cy="76200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/>
              <a:t>HA</a:t>
            </a:r>
            <a:endParaRPr lang="en-US" altLang="en-US" sz="1800" dirty="0"/>
          </a:p>
        </p:txBody>
      </p:sp>
      <p:cxnSp>
        <p:nvCxnSpPr>
          <p:cNvPr id="279557" name="AutoShape 5"/>
          <p:cNvCxnSpPr>
            <a:cxnSpLocks noChangeShapeType="1"/>
            <a:stCxn id="279555" idx="4"/>
            <a:endCxn id="279556" idx="0"/>
          </p:cNvCxnSpPr>
          <p:nvPr/>
        </p:nvCxnSpPr>
        <p:spPr bwMode="auto">
          <a:xfrm flipH="1">
            <a:off x="2819400" y="4313238"/>
            <a:ext cx="4763" cy="123825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79564" name="Text Box 12"/>
          <p:cNvSpPr txBox="1">
            <a:spLocks noChangeArrowheads="1"/>
          </p:cNvSpPr>
          <p:nvPr/>
        </p:nvSpPr>
        <p:spPr bwMode="auto">
          <a:xfrm>
            <a:off x="533400" y="1447800"/>
            <a:ext cx="822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dirty="0"/>
              <a:t>Each </a:t>
            </a:r>
            <a:r>
              <a:rPr lang="en-US" altLang="en-US" u="sng" dirty="0">
                <a:solidFill>
                  <a:srgbClr val="800000"/>
                </a:solidFill>
              </a:rPr>
              <a:t>node</a:t>
            </a:r>
            <a:r>
              <a:rPr lang="en-US" altLang="en-US" dirty="0"/>
              <a:t> is a variable with an associated </a:t>
            </a:r>
            <a:r>
              <a:rPr lang="en-US" altLang="en-US" u="sng" dirty="0">
                <a:solidFill>
                  <a:srgbClr val="800000"/>
                </a:solidFill>
              </a:rPr>
              <a:t>probability distribution</a:t>
            </a:r>
          </a:p>
          <a:p>
            <a:pPr>
              <a:buFontTx/>
              <a:buChar char="•"/>
            </a:pPr>
            <a:endParaRPr lang="en-US" altLang="en-US" b="1" dirty="0"/>
          </a:p>
          <a:p>
            <a:pPr>
              <a:buFontTx/>
              <a:buChar char="•"/>
            </a:pPr>
            <a:r>
              <a:rPr lang="en-US" altLang="en-US" dirty="0"/>
              <a:t>Each </a:t>
            </a:r>
            <a:r>
              <a:rPr lang="en-US" altLang="en-US" u="sng" dirty="0">
                <a:solidFill>
                  <a:srgbClr val="800000"/>
                </a:solidFill>
              </a:rPr>
              <a:t>arc</a:t>
            </a:r>
            <a:r>
              <a:rPr lang="en-US" altLang="en-US" dirty="0"/>
              <a:t> (arrow) denotes </a:t>
            </a:r>
            <a:r>
              <a:rPr lang="en-US" altLang="en-US" i="1" u="sng" dirty="0">
                <a:solidFill>
                  <a:srgbClr val="800000"/>
                </a:solidFill>
              </a:rPr>
              <a:t>conditional dependence</a:t>
            </a:r>
          </a:p>
        </p:txBody>
      </p:sp>
      <p:sp>
        <p:nvSpPr>
          <p:cNvPr id="279565" name="Text Box 13"/>
          <p:cNvSpPr txBox="1">
            <a:spLocks noChangeArrowheads="1"/>
          </p:cNvSpPr>
          <p:nvPr/>
        </p:nvSpPr>
        <p:spPr bwMode="auto">
          <a:xfrm>
            <a:off x="990600" y="3733800"/>
            <a:ext cx="113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Parent</a:t>
            </a:r>
          </a:p>
        </p:txBody>
      </p:sp>
      <p:sp>
        <p:nvSpPr>
          <p:cNvPr id="279566" name="Text Box 14"/>
          <p:cNvSpPr txBox="1">
            <a:spLocks noChangeArrowheads="1"/>
          </p:cNvSpPr>
          <p:nvPr/>
        </p:nvSpPr>
        <p:spPr bwMode="auto">
          <a:xfrm>
            <a:off x="990600" y="57150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hil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8200" y="4674637"/>
            <a:ext cx="267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 </a:t>
            </a:r>
            <a:r>
              <a:rPr lang="en-US"/>
              <a:t>= event of Heart Attack</a:t>
            </a:r>
          </a:p>
        </p:txBody>
      </p:sp>
    </p:spTree>
    <p:extLst>
      <p:ext uri="{BB962C8B-B14F-4D97-AF65-F5344CB8AC3E}">
        <p14:creationId xmlns:p14="http://schemas.microsoft.com/office/powerpoint/2010/main" val="168436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76213"/>
            <a:ext cx="8099425" cy="1143000"/>
          </a:xfrm>
        </p:spPr>
        <p:txBody>
          <a:bodyPr/>
          <a:lstStyle/>
          <a:p>
            <a:r>
              <a:rPr lang="en-US" altLang="en-US" dirty="0"/>
              <a:t>Small illustration</a:t>
            </a:r>
          </a:p>
        </p:txBody>
      </p:sp>
      <p:sp>
        <p:nvSpPr>
          <p:cNvPr id="289795" name="Oval 3"/>
          <p:cNvSpPr>
            <a:spLocks noChangeArrowheads="1"/>
          </p:cNvSpPr>
          <p:nvPr/>
        </p:nvSpPr>
        <p:spPr bwMode="auto">
          <a:xfrm>
            <a:off x="1447800" y="28956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Smoker</a:t>
            </a:r>
          </a:p>
        </p:txBody>
      </p:sp>
      <p:sp>
        <p:nvSpPr>
          <p:cNvPr id="289796" name="Oval 4"/>
          <p:cNvSpPr>
            <a:spLocks noChangeArrowheads="1"/>
          </p:cNvSpPr>
          <p:nvPr/>
        </p:nvSpPr>
        <p:spPr bwMode="auto">
          <a:xfrm>
            <a:off x="990600" y="4267200"/>
            <a:ext cx="1066800" cy="76200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BP</a:t>
            </a:r>
          </a:p>
        </p:txBody>
      </p:sp>
      <p:cxnSp>
        <p:nvCxnSpPr>
          <p:cNvPr id="289797" name="AutoShape 5"/>
          <p:cNvCxnSpPr>
            <a:cxnSpLocks noChangeShapeType="1"/>
            <a:stCxn id="289795" idx="4"/>
            <a:endCxn id="289796" idx="0"/>
          </p:cNvCxnSpPr>
          <p:nvPr/>
        </p:nvCxnSpPr>
        <p:spPr bwMode="auto">
          <a:xfrm flipH="1">
            <a:off x="1524000" y="3551238"/>
            <a:ext cx="495300" cy="704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9798" name="Oval 6"/>
          <p:cNvSpPr>
            <a:spLocks noChangeArrowheads="1"/>
          </p:cNvSpPr>
          <p:nvPr/>
        </p:nvSpPr>
        <p:spPr bwMode="auto">
          <a:xfrm>
            <a:off x="2133600" y="52578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/>
              <a:t>HA</a:t>
            </a:r>
            <a:endParaRPr lang="en-US" altLang="en-US" sz="1800" dirty="0"/>
          </a:p>
        </p:txBody>
      </p:sp>
      <p:cxnSp>
        <p:nvCxnSpPr>
          <p:cNvPr id="289799" name="AutoShape 7"/>
          <p:cNvCxnSpPr>
            <a:cxnSpLocks noChangeShapeType="1"/>
            <a:stCxn id="289796" idx="5"/>
            <a:endCxn id="289798" idx="1"/>
          </p:cNvCxnSpPr>
          <p:nvPr/>
        </p:nvCxnSpPr>
        <p:spPr bwMode="auto">
          <a:xfrm>
            <a:off x="1901825" y="4929188"/>
            <a:ext cx="398463" cy="4111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9800" name="AutoShape 8"/>
          <p:cNvCxnSpPr>
            <a:cxnSpLocks noChangeShapeType="1"/>
            <a:stCxn id="289795" idx="4"/>
            <a:endCxn id="289798" idx="0"/>
          </p:cNvCxnSpPr>
          <p:nvPr/>
        </p:nvCxnSpPr>
        <p:spPr bwMode="auto">
          <a:xfrm>
            <a:off x="2019300" y="3551238"/>
            <a:ext cx="685800" cy="1695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9801" name="Text Box 9"/>
          <p:cNvSpPr txBox="1">
            <a:spLocks noChangeArrowheads="1"/>
          </p:cNvSpPr>
          <p:nvPr/>
        </p:nvSpPr>
        <p:spPr bwMode="auto">
          <a:xfrm>
            <a:off x="2667000" y="2971800"/>
            <a:ext cx="1555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latin typeface="Courier New" charset="0"/>
              </a:rPr>
              <a:t>P(Smoker)</a:t>
            </a:r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0" y="5029200"/>
            <a:ext cx="201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latin typeface="Courier New" charset="0"/>
              </a:rPr>
              <a:t>P(BP|Smoker)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3309938" y="5353050"/>
            <a:ext cx="24929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 dirty="0">
                <a:latin typeface="Courier New" charset="0"/>
              </a:rPr>
              <a:t>P(</a:t>
            </a:r>
            <a:r>
              <a:rPr lang="en-US" altLang="en-US" sz="2000" b="1" dirty="0" err="1">
                <a:latin typeface="Courier New" charset="0"/>
              </a:rPr>
              <a:t>HA|BP,Smoker</a:t>
            </a:r>
            <a:r>
              <a:rPr lang="en-US" altLang="en-US" sz="2000" b="1" dirty="0">
                <a:latin typeface="Courier New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9068553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76213"/>
            <a:ext cx="8099425" cy="1143000"/>
          </a:xfrm>
        </p:spPr>
        <p:txBody>
          <a:bodyPr/>
          <a:lstStyle/>
          <a:p>
            <a:r>
              <a:rPr lang="en-US" altLang="en-US" dirty="0"/>
              <a:t>Small illustration</a:t>
            </a:r>
          </a:p>
        </p:txBody>
      </p:sp>
      <p:sp>
        <p:nvSpPr>
          <p:cNvPr id="308227" name="Oval 3"/>
          <p:cNvSpPr>
            <a:spLocks noChangeArrowheads="1"/>
          </p:cNvSpPr>
          <p:nvPr/>
        </p:nvSpPr>
        <p:spPr bwMode="auto">
          <a:xfrm>
            <a:off x="1447800" y="28956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Smoker</a:t>
            </a:r>
          </a:p>
        </p:txBody>
      </p:sp>
      <p:sp>
        <p:nvSpPr>
          <p:cNvPr id="308228" name="Oval 4"/>
          <p:cNvSpPr>
            <a:spLocks noChangeArrowheads="1"/>
          </p:cNvSpPr>
          <p:nvPr/>
        </p:nvSpPr>
        <p:spPr bwMode="auto">
          <a:xfrm>
            <a:off x="990600" y="4267200"/>
            <a:ext cx="1066800" cy="76200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BP</a:t>
            </a:r>
          </a:p>
        </p:txBody>
      </p:sp>
      <p:cxnSp>
        <p:nvCxnSpPr>
          <p:cNvPr id="308229" name="AutoShape 5"/>
          <p:cNvCxnSpPr>
            <a:cxnSpLocks noChangeShapeType="1"/>
            <a:stCxn id="308227" idx="4"/>
            <a:endCxn id="308228" idx="0"/>
          </p:cNvCxnSpPr>
          <p:nvPr/>
        </p:nvCxnSpPr>
        <p:spPr bwMode="auto">
          <a:xfrm flipH="1">
            <a:off x="1524000" y="3551238"/>
            <a:ext cx="495300" cy="704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8230" name="Oval 6"/>
          <p:cNvSpPr>
            <a:spLocks noChangeArrowheads="1"/>
          </p:cNvSpPr>
          <p:nvPr/>
        </p:nvSpPr>
        <p:spPr bwMode="auto">
          <a:xfrm>
            <a:off x="2133600" y="52578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MS</a:t>
            </a:r>
          </a:p>
        </p:txBody>
      </p:sp>
      <p:cxnSp>
        <p:nvCxnSpPr>
          <p:cNvPr id="308231" name="AutoShape 7"/>
          <p:cNvCxnSpPr>
            <a:cxnSpLocks noChangeShapeType="1"/>
            <a:stCxn id="308228" idx="5"/>
            <a:endCxn id="308230" idx="1"/>
          </p:cNvCxnSpPr>
          <p:nvPr/>
        </p:nvCxnSpPr>
        <p:spPr bwMode="auto">
          <a:xfrm>
            <a:off x="1901825" y="4929188"/>
            <a:ext cx="398463" cy="4111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8232" name="AutoShape 8"/>
          <p:cNvCxnSpPr>
            <a:cxnSpLocks noChangeShapeType="1"/>
            <a:stCxn id="308227" idx="4"/>
            <a:endCxn id="308230" idx="0"/>
          </p:cNvCxnSpPr>
          <p:nvPr/>
        </p:nvCxnSpPr>
        <p:spPr bwMode="auto">
          <a:xfrm>
            <a:off x="2019300" y="3551238"/>
            <a:ext cx="685800" cy="1695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8233" name="Text Box 9"/>
          <p:cNvSpPr txBox="1">
            <a:spLocks noChangeArrowheads="1"/>
          </p:cNvSpPr>
          <p:nvPr/>
        </p:nvSpPr>
        <p:spPr bwMode="auto">
          <a:xfrm>
            <a:off x="2667000" y="2971800"/>
            <a:ext cx="1555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latin typeface="Courier New" charset="0"/>
              </a:rPr>
              <a:t>P(Smoker)</a:t>
            </a:r>
          </a:p>
        </p:txBody>
      </p:sp>
      <p:sp>
        <p:nvSpPr>
          <p:cNvPr id="308234" name="Text Box 10"/>
          <p:cNvSpPr txBox="1">
            <a:spLocks noChangeArrowheads="1"/>
          </p:cNvSpPr>
          <p:nvPr/>
        </p:nvSpPr>
        <p:spPr bwMode="auto">
          <a:xfrm>
            <a:off x="0" y="5029200"/>
            <a:ext cx="201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latin typeface="Courier New" charset="0"/>
              </a:rPr>
              <a:t>P(BP|Smoker)</a:t>
            </a:r>
          </a:p>
        </p:txBody>
      </p:sp>
      <p:sp>
        <p:nvSpPr>
          <p:cNvPr id="308235" name="Text Box 11"/>
          <p:cNvSpPr txBox="1">
            <a:spLocks noChangeArrowheads="1"/>
          </p:cNvSpPr>
          <p:nvPr/>
        </p:nvSpPr>
        <p:spPr bwMode="auto">
          <a:xfrm>
            <a:off x="3309938" y="5353050"/>
            <a:ext cx="24929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 dirty="0">
                <a:latin typeface="Courier New" charset="0"/>
              </a:rPr>
              <a:t>P(</a:t>
            </a:r>
            <a:r>
              <a:rPr lang="en-US" altLang="en-US" sz="2000" b="1" dirty="0" err="1">
                <a:latin typeface="Courier New" charset="0"/>
              </a:rPr>
              <a:t>HA|BP,Smoker</a:t>
            </a:r>
            <a:r>
              <a:rPr lang="en-US" altLang="en-US" sz="2000" b="1" dirty="0">
                <a:latin typeface="Courier New" charset="0"/>
              </a:rPr>
              <a:t>)</a:t>
            </a:r>
          </a:p>
        </p:txBody>
      </p:sp>
      <p:sp>
        <p:nvSpPr>
          <p:cNvPr id="308236" name="Line 12"/>
          <p:cNvSpPr>
            <a:spLocks noChangeShapeType="1"/>
          </p:cNvSpPr>
          <p:nvPr/>
        </p:nvSpPr>
        <p:spPr bwMode="auto">
          <a:xfrm>
            <a:off x="2209800" y="4191000"/>
            <a:ext cx="304800" cy="457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7" name="Line 13"/>
          <p:cNvSpPr>
            <a:spLocks noChangeShapeType="1"/>
          </p:cNvSpPr>
          <p:nvPr/>
        </p:nvSpPr>
        <p:spPr bwMode="auto">
          <a:xfrm rot="5213171">
            <a:off x="2209800" y="4191000"/>
            <a:ext cx="304800" cy="457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8" name="Line 14"/>
          <p:cNvSpPr>
            <a:spLocks noChangeShapeType="1"/>
          </p:cNvSpPr>
          <p:nvPr/>
        </p:nvSpPr>
        <p:spPr bwMode="auto">
          <a:xfrm>
            <a:off x="4876800" y="5334000"/>
            <a:ext cx="304800" cy="457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9" name="Line 15"/>
          <p:cNvSpPr>
            <a:spLocks noChangeShapeType="1"/>
          </p:cNvSpPr>
          <p:nvPr/>
        </p:nvSpPr>
        <p:spPr bwMode="auto">
          <a:xfrm rot="5213171">
            <a:off x="4876800" y="5334000"/>
            <a:ext cx="304800" cy="457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46055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76213"/>
            <a:ext cx="8099425" cy="1143000"/>
          </a:xfrm>
        </p:spPr>
        <p:txBody>
          <a:bodyPr/>
          <a:lstStyle/>
          <a:p>
            <a:r>
              <a:rPr lang="en-US" altLang="en-US" dirty="0"/>
              <a:t>Conditional independence</a:t>
            </a:r>
          </a:p>
        </p:txBody>
      </p:sp>
      <p:sp>
        <p:nvSpPr>
          <p:cNvPr id="310275" name="Oval 3"/>
          <p:cNvSpPr>
            <a:spLocks noChangeArrowheads="1"/>
          </p:cNvSpPr>
          <p:nvPr/>
        </p:nvSpPr>
        <p:spPr bwMode="auto">
          <a:xfrm>
            <a:off x="1447800" y="28956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Smoker</a:t>
            </a:r>
          </a:p>
        </p:txBody>
      </p:sp>
      <p:sp>
        <p:nvSpPr>
          <p:cNvPr id="310276" name="Oval 4"/>
          <p:cNvSpPr>
            <a:spLocks noChangeArrowheads="1"/>
          </p:cNvSpPr>
          <p:nvPr/>
        </p:nvSpPr>
        <p:spPr bwMode="auto">
          <a:xfrm>
            <a:off x="990600" y="4267200"/>
            <a:ext cx="1066800" cy="76200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/>
              <a:t>BP</a:t>
            </a:r>
          </a:p>
        </p:txBody>
      </p:sp>
      <p:cxnSp>
        <p:nvCxnSpPr>
          <p:cNvPr id="310277" name="AutoShape 5"/>
          <p:cNvCxnSpPr>
            <a:cxnSpLocks noChangeShapeType="1"/>
            <a:stCxn id="310275" idx="4"/>
            <a:endCxn id="310276" idx="0"/>
          </p:cNvCxnSpPr>
          <p:nvPr/>
        </p:nvCxnSpPr>
        <p:spPr bwMode="auto">
          <a:xfrm flipH="1">
            <a:off x="1524000" y="3551238"/>
            <a:ext cx="495300" cy="704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0278" name="Oval 6"/>
          <p:cNvSpPr>
            <a:spLocks noChangeArrowheads="1"/>
          </p:cNvSpPr>
          <p:nvPr/>
        </p:nvSpPr>
        <p:spPr bwMode="auto">
          <a:xfrm>
            <a:off x="2133600" y="5257800"/>
            <a:ext cx="1143000" cy="644525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/>
              <a:t>HA</a:t>
            </a:r>
            <a:endParaRPr lang="en-US" altLang="en-US" sz="1800" dirty="0"/>
          </a:p>
        </p:txBody>
      </p:sp>
      <p:cxnSp>
        <p:nvCxnSpPr>
          <p:cNvPr id="310279" name="AutoShape 7"/>
          <p:cNvCxnSpPr>
            <a:cxnSpLocks noChangeShapeType="1"/>
            <a:stCxn id="310276" idx="5"/>
            <a:endCxn id="310278" idx="1"/>
          </p:cNvCxnSpPr>
          <p:nvPr/>
        </p:nvCxnSpPr>
        <p:spPr bwMode="auto">
          <a:xfrm>
            <a:off x="1901825" y="4929188"/>
            <a:ext cx="398463" cy="4111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2667000" y="2955925"/>
            <a:ext cx="1398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/>
              <a:t>P(Smoker)</a:t>
            </a:r>
            <a:endParaRPr lang="en-US" altLang="en-US" sz="2000" b="1">
              <a:latin typeface="Courier New" charset="0"/>
            </a:endParaRPr>
          </a:p>
        </p:txBody>
      </p:sp>
      <p:sp>
        <p:nvSpPr>
          <p:cNvPr id="310282" name="Text Box 10"/>
          <p:cNvSpPr txBox="1">
            <a:spLocks noChangeArrowheads="1"/>
          </p:cNvSpPr>
          <p:nvPr/>
        </p:nvSpPr>
        <p:spPr bwMode="auto">
          <a:xfrm>
            <a:off x="0" y="5013325"/>
            <a:ext cx="180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/>
              <a:t>P(BP|Smoker)</a:t>
            </a:r>
            <a:endParaRPr lang="en-US" altLang="en-US" sz="2000">
              <a:latin typeface="Courier New" charset="0"/>
            </a:endParaRPr>
          </a:p>
        </p:txBody>
      </p:sp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3309938" y="5337175"/>
            <a:ext cx="1175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dirty="0"/>
              <a:t>P(HA|BP)</a:t>
            </a:r>
            <a:endParaRPr lang="en-US" altLang="en-US" sz="2000" b="1" dirty="0">
              <a:latin typeface="Courier New" charset="0"/>
            </a:endParaRPr>
          </a:p>
        </p:txBody>
      </p:sp>
      <p:sp>
        <p:nvSpPr>
          <p:cNvPr id="310288" name="Text Box 16"/>
          <p:cNvSpPr txBox="1">
            <a:spLocks noChangeArrowheads="1"/>
          </p:cNvSpPr>
          <p:nvPr/>
        </p:nvSpPr>
        <p:spPr bwMode="auto">
          <a:xfrm>
            <a:off x="4786312" y="1456839"/>
            <a:ext cx="41148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Have determined risk of heart attack (HA) is </a:t>
            </a:r>
            <a:r>
              <a:rPr lang="en-US" altLang="en-US" sz="2400" i="1" dirty="0"/>
              <a:t>conditionally independent</a:t>
            </a:r>
            <a:r>
              <a:rPr lang="en-US" altLang="en-US" sz="2400" dirty="0"/>
              <a:t> of Smoker given BP </a:t>
            </a:r>
          </a:p>
          <a:p>
            <a:endParaRPr lang="en-US" altLang="en-US" sz="2400" dirty="0"/>
          </a:p>
          <a:p>
            <a:r>
              <a:rPr lang="en-US" altLang="en-US" sz="2400" dirty="0"/>
              <a:t>Smoker, BP, and HA are all related to each other, but once the value of BP is settled, Smoker and HA become independent of each other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Reduced model is simpler to estimate and interpret</a:t>
            </a:r>
          </a:p>
        </p:txBody>
      </p:sp>
    </p:spTree>
    <p:extLst>
      <p:ext uri="{BB962C8B-B14F-4D97-AF65-F5344CB8AC3E}">
        <p14:creationId xmlns:p14="http://schemas.microsoft.com/office/powerpoint/2010/main" val="184933209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Bayes Net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ompute optimal network among a set of nodes</a:t>
            </a:r>
          </a:p>
          <a:p>
            <a:r>
              <a:rPr lang="en-US" altLang="en-US" dirty="0"/>
              <a:t>Requires a “score” of what is “good”</a:t>
            </a:r>
          </a:p>
          <a:p>
            <a:r>
              <a:rPr lang="en-US" altLang="en-US" dirty="0"/>
              <a:t>Full evaluation = “NP-hard” problem (i.e. computationally impossible for large problems)</a:t>
            </a:r>
          </a:p>
          <a:p>
            <a:r>
              <a:rPr lang="en-US" altLang="en-US" dirty="0"/>
              <a:t>Employ greedy type algorithms </a:t>
            </a:r>
          </a:p>
          <a:p>
            <a:r>
              <a:rPr lang="en-US" altLang="en-US" dirty="0"/>
              <a:t>Perhaps have multiple starts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3133011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Multiple Sclerosis – variable set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438400"/>
            <a:ext cx="3810000" cy="4114800"/>
          </a:xfrm>
        </p:spPr>
        <p:txBody>
          <a:bodyPr/>
          <a:lstStyle/>
          <a:p>
            <a:r>
              <a:rPr lang="en-US" altLang="en-US" sz="2400"/>
              <a:t>Treatment Y/N </a:t>
            </a:r>
            <a:r>
              <a:rPr lang="en-US" altLang="en-US" sz="2400">
                <a:solidFill>
                  <a:srgbClr val="800080"/>
                </a:solidFill>
              </a:rPr>
              <a:t>(Tx)</a:t>
            </a:r>
            <a:endParaRPr lang="en-US" altLang="en-US" sz="2400"/>
          </a:p>
          <a:p>
            <a:r>
              <a:rPr lang="en-US" altLang="en-US" sz="2400"/>
              <a:t>Gender </a:t>
            </a:r>
            <a:r>
              <a:rPr lang="en-US" altLang="en-US" sz="2400">
                <a:solidFill>
                  <a:srgbClr val="800080"/>
                </a:solidFill>
              </a:rPr>
              <a:t>(Gender)</a:t>
            </a:r>
            <a:endParaRPr lang="en-US" altLang="en-US" sz="2400"/>
          </a:p>
          <a:p>
            <a:r>
              <a:rPr lang="en-US" altLang="en-US" sz="2400"/>
              <a:t>Disease Type </a:t>
            </a:r>
            <a:r>
              <a:rPr lang="en-US" altLang="en-US" sz="2400">
                <a:solidFill>
                  <a:srgbClr val="800080"/>
                </a:solidFill>
              </a:rPr>
              <a:t>(Dz.Typ)</a:t>
            </a:r>
            <a:endParaRPr lang="en-US" altLang="en-US" sz="2400"/>
          </a:p>
          <a:p>
            <a:r>
              <a:rPr lang="en-US" altLang="en-US" sz="2800"/>
              <a:t>HLA</a:t>
            </a:r>
            <a:r>
              <a:rPr lang="en-US" altLang="en-US" sz="1800" i="1"/>
              <a:t>DRB1</a:t>
            </a:r>
            <a:r>
              <a:rPr lang="en-US" altLang="en-US" sz="2800"/>
              <a:t>*1501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rgbClr val="800080"/>
                </a:solidFill>
              </a:rPr>
              <a:t>(drb1)</a:t>
            </a:r>
            <a:endParaRPr lang="en-US" altLang="en-US" sz="2800"/>
          </a:p>
          <a:p>
            <a:endParaRPr lang="en-US" altLang="en-US" sz="2800"/>
          </a:p>
        </p:txBody>
      </p:sp>
      <p:sp>
        <p:nvSpPr>
          <p:cNvPr id="43520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267200" y="2362200"/>
            <a:ext cx="4648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Disease Duration </a:t>
            </a:r>
            <a:r>
              <a:rPr lang="en-US" altLang="en-US" sz="2400">
                <a:solidFill>
                  <a:srgbClr val="FF0000"/>
                </a:solidFill>
              </a:rPr>
              <a:t>(Dz.Dur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Age at Disease Onset </a:t>
            </a:r>
            <a:r>
              <a:rPr lang="en-US" altLang="en-US" sz="2400">
                <a:solidFill>
                  <a:srgbClr val="FF0000"/>
                </a:solidFill>
              </a:rPr>
              <a:t>(Age.Onset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Baseline Glu GM </a:t>
            </a:r>
            <a:r>
              <a:rPr lang="en-US" altLang="en-US" sz="2400">
                <a:solidFill>
                  <a:srgbClr val="FF0000"/>
                </a:solidFill>
              </a:rPr>
              <a:t>(Glu.GM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Baseline Glu WM </a:t>
            </a:r>
            <a:r>
              <a:rPr lang="en-US" altLang="en-US" sz="2400">
                <a:solidFill>
                  <a:srgbClr val="FF0000"/>
                </a:solidFill>
              </a:rPr>
              <a:t>(Glu.WM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1 year change in NAA GM </a:t>
            </a:r>
            <a:r>
              <a:rPr lang="en-US" altLang="en-US" sz="2400">
                <a:solidFill>
                  <a:srgbClr val="FF0000"/>
                </a:solidFill>
              </a:rPr>
              <a:t>(diff.NAA.GM)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1 year change in NAA WM </a:t>
            </a:r>
            <a:r>
              <a:rPr lang="en-US" altLang="en-US" sz="2400">
                <a:solidFill>
                  <a:srgbClr val="FF0000"/>
                </a:solidFill>
              </a:rPr>
              <a:t>(diff.NAA.WM)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1 year change in EDSS </a:t>
            </a:r>
            <a:r>
              <a:rPr lang="en-US" altLang="en-US" sz="2400">
                <a:solidFill>
                  <a:srgbClr val="FF0000"/>
                </a:solidFill>
              </a:rPr>
              <a:t>(diff.EDSS)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1295400" y="1627188"/>
            <a:ext cx="212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/>
              <a:t>Categorical</a:t>
            </a:r>
            <a:endParaRPr lang="en-US" altLang="en-US"/>
          </a:p>
        </p:txBody>
      </p:sp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5394325" y="1598613"/>
            <a:ext cx="215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/>
              <a:t>Continuous</a:t>
            </a:r>
            <a:endParaRPr lang="en-US" altLang="en-US" b="1" u="sng"/>
          </a:p>
        </p:txBody>
      </p:sp>
    </p:spTree>
    <p:extLst>
      <p:ext uri="{BB962C8B-B14F-4D97-AF65-F5344CB8AC3E}">
        <p14:creationId xmlns:p14="http://schemas.microsoft.com/office/powerpoint/2010/main" val="154182721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ed Bayes’ Net</a:t>
            </a:r>
          </a:p>
        </p:txBody>
      </p:sp>
      <p:pic>
        <p:nvPicPr>
          <p:cNvPr id="315395" name="Picture 3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9" name="Rectangle 7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09117" y="3321698"/>
            <a:ext cx="1600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rrows can be  interpreted as defining causal effects – see all the caveats in Dr. McCulloch’s lecture on Thursday when it comes to causal modeling</a:t>
            </a:r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20197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SysTru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74" y="1728083"/>
            <a:ext cx="5045561" cy="35538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5316" y="277091"/>
            <a:ext cx="5937755" cy="1188720"/>
          </a:xfrm>
        </p:spPr>
        <p:txBody>
          <a:bodyPr/>
          <a:lstStyle/>
          <a:p>
            <a:r>
              <a:rPr lang="en-US" dirty="0"/>
              <a:t>2D clustering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70791" y="3024022"/>
            <a:ext cx="30369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ruth has 3 clusters</a:t>
            </a:r>
          </a:p>
          <a:p>
            <a:r>
              <a:rPr lang="en-US" sz="2800" dirty="0"/>
              <a:t>(kind of obviou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9367" y="1060198"/>
            <a:ext cx="1551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truth</a:t>
            </a:r>
          </a:p>
        </p:txBody>
      </p:sp>
    </p:spTree>
    <p:extLst>
      <p:ext uri="{BB962C8B-B14F-4D97-AF65-F5344CB8AC3E}">
        <p14:creationId xmlns:p14="http://schemas.microsoft.com/office/powerpoint/2010/main" val="71927875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Glu</a:t>
            </a:r>
            <a:r>
              <a:rPr lang="en-US" altLang="en-US" dirty="0"/>
              <a:t> Effect on NAA GM</a:t>
            </a:r>
          </a:p>
        </p:txBody>
      </p:sp>
      <p:pic>
        <p:nvPicPr>
          <p:cNvPr id="424963" name="Picture 1027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4964" name="Rectangle 1028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4965" name="Rectangle 1029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4966" name="Rectangle 1030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4967" name="Rectangle 1031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4968" name="Line 1032"/>
          <p:cNvSpPr>
            <a:spLocks noChangeShapeType="1"/>
          </p:cNvSpPr>
          <p:nvPr/>
        </p:nvSpPr>
        <p:spPr bwMode="auto">
          <a:xfrm rot="-13884876">
            <a:off x="4208463" y="2349500"/>
            <a:ext cx="161925" cy="3902075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 type="arrow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582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u Effect on NAA GM</a:t>
            </a:r>
          </a:p>
        </p:txBody>
      </p:sp>
      <p:pic>
        <p:nvPicPr>
          <p:cNvPr id="429059" name="Picture 3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9061" name="Rectangle 5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9062" name="Rectangle 6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9063" name="Rectangle 7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9064" name="Line 8"/>
          <p:cNvSpPr>
            <a:spLocks noChangeShapeType="1"/>
          </p:cNvSpPr>
          <p:nvPr/>
        </p:nvSpPr>
        <p:spPr bwMode="auto">
          <a:xfrm rot="-13884876">
            <a:off x="4208463" y="2349500"/>
            <a:ext cx="161925" cy="3902075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 type="arrow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9065" name="Line 9"/>
          <p:cNvSpPr>
            <a:spLocks noChangeShapeType="1"/>
          </p:cNvSpPr>
          <p:nvPr/>
        </p:nvSpPr>
        <p:spPr bwMode="auto">
          <a:xfrm flipV="1">
            <a:off x="2057400" y="3200400"/>
            <a:ext cx="304800" cy="5334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69110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u Effect on NAA GM</a:t>
            </a:r>
          </a:p>
        </p:txBody>
      </p:sp>
      <p:pic>
        <p:nvPicPr>
          <p:cNvPr id="431107" name="Picture 3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1108" name="Rectangle 4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09" name="Rectangle 5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0" name="Rectangle 6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1" name="Rectangle 7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112" name="Line 8"/>
          <p:cNvSpPr>
            <a:spLocks noChangeShapeType="1"/>
          </p:cNvSpPr>
          <p:nvPr/>
        </p:nvSpPr>
        <p:spPr bwMode="auto">
          <a:xfrm rot="-13884876">
            <a:off x="4208463" y="2349500"/>
            <a:ext cx="161925" cy="3902075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 type="arrow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3" name="Line 9"/>
          <p:cNvSpPr>
            <a:spLocks noChangeShapeType="1"/>
          </p:cNvSpPr>
          <p:nvPr/>
        </p:nvSpPr>
        <p:spPr bwMode="auto">
          <a:xfrm flipV="1">
            <a:off x="2057400" y="3200400"/>
            <a:ext cx="304800" cy="5334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4" name="Line 10"/>
          <p:cNvSpPr>
            <a:spLocks noChangeShapeType="1"/>
          </p:cNvSpPr>
          <p:nvPr/>
        </p:nvSpPr>
        <p:spPr bwMode="auto">
          <a:xfrm>
            <a:off x="2209800" y="4038600"/>
            <a:ext cx="3581400" cy="1524000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118" name="Text Box 14"/>
          <p:cNvSpPr txBox="1">
            <a:spLocks noChangeArrowheads="1"/>
          </p:cNvSpPr>
          <p:nvPr/>
        </p:nvSpPr>
        <p:spPr bwMode="auto">
          <a:xfrm>
            <a:off x="3657600" y="4343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>
                <a:solidFill>
                  <a:srgbClr val="FF0000"/>
                </a:solidFill>
              </a:rPr>
              <a:t>x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2342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u Effect on NAA GM</a:t>
            </a:r>
          </a:p>
        </p:txBody>
      </p:sp>
      <p:pic>
        <p:nvPicPr>
          <p:cNvPr id="430083" name="Picture 3" descr="n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13000" r="10834" b="17000"/>
          <a:stretch>
            <a:fillRect/>
          </a:stretch>
        </p:blipFill>
        <p:spPr bwMode="auto">
          <a:xfrm>
            <a:off x="1600200" y="1752600"/>
            <a:ext cx="5859463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3810000" y="1752600"/>
            <a:ext cx="13716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4114800" y="1905000"/>
            <a:ext cx="8382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1524000" y="1828800"/>
            <a:ext cx="6019800" cy="4572000"/>
          </a:xfrm>
          <a:prstGeom prst="rect">
            <a:avLst/>
          </a:prstGeom>
          <a:noFill/>
          <a:ln w="152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7" name="Rectangle 7"/>
          <p:cNvSpPr>
            <a:spLocks noChangeArrowheads="1"/>
          </p:cNvSpPr>
          <p:nvPr/>
        </p:nvSpPr>
        <p:spPr bwMode="auto">
          <a:xfrm>
            <a:off x="6443663" y="2722563"/>
            <a:ext cx="119062" cy="1365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088" name="Line 8"/>
          <p:cNvSpPr>
            <a:spLocks noChangeShapeType="1"/>
          </p:cNvSpPr>
          <p:nvPr/>
        </p:nvSpPr>
        <p:spPr bwMode="auto">
          <a:xfrm rot="-13884876">
            <a:off x="4208463" y="2349500"/>
            <a:ext cx="161925" cy="3902075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 type="arrow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9" name="Line 9"/>
          <p:cNvSpPr>
            <a:spLocks noChangeShapeType="1"/>
          </p:cNvSpPr>
          <p:nvPr/>
        </p:nvSpPr>
        <p:spPr bwMode="auto">
          <a:xfrm flipV="1">
            <a:off x="2057400" y="3200400"/>
            <a:ext cx="304800" cy="5334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0" name="Line 10"/>
          <p:cNvSpPr>
            <a:spLocks noChangeShapeType="1"/>
          </p:cNvSpPr>
          <p:nvPr/>
        </p:nvSpPr>
        <p:spPr bwMode="auto">
          <a:xfrm flipV="1">
            <a:off x="6248400" y="4953000"/>
            <a:ext cx="457200" cy="4572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43560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224" y="1825625"/>
            <a:ext cx="8866094" cy="4351338"/>
          </a:xfrm>
        </p:spPr>
        <p:txBody>
          <a:bodyPr/>
          <a:lstStyle/>
          <a:p>
            <a:r>
              <a:rPr lang="en-US" dirty="0"/>
              <a:t>Can lead to complex insights into the relationships between variables</a:t>
            </a:r>
          </a:p>
          <a:p>
            <a:r>
              <a:rPr lang="en-US" dirty="0"/>
              <a:t>Have to be careful to not over-interpret estimated “causal” relationships – see Dr. McCulloch’s lecture Monday with regard to general interpretation of causality</a:t>
            </a:r>
          </a:p>
          <a:p>
            <a:r>
              <a:rPr lang="en-US" dirty="0"/>
              <a:t>Computation can be expensive</a:t>
            </a:r>
          </a:p>
          <a:p>
            <a:r>
              <a:rPr lang="en-US" dirty="0"/>
              <a:t>We will explore Bayes Nets in Modeler during lab: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464" y="5600699"/>
            <a:ext cx="635000" cy="7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62915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 Computational To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5032375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We have focused on IBM Modeler but there are other tools/software/programming languages if you want to dig further. Here are some free ones</a:t>
            </a:r>
          </a:p>
          <a:p>
            <a:r>
              <a:rPr lang="en-US" dirty="0" err="1"/>
              <a:t>Weka</a:t>
            </a:r>
            <a:r>
              <a:rPr lang="en-US" dirty="0"/>
              <a:t> -- </a:t>
            </a:r>
            <a:r>
              <a:rPr lang="en-US" dirty="0">
                <a:hlinkClick r:id="rId2"/>
              </a:rPr>
              <a:t>http://www.cs.waikato.ac.nz/ml/weka/</a:t>
            </a:r>
            <a:r>
              <a:rPr lang="en-US" dirty="0"/>
              <a:t> - there is an associated book - Data Mining: Practical Machine Learning Tools and Techniques 3</a:t>
            </a:r>
            <a:r>
              <a:rPr lang="en-US" baseline="30000" dirty="0"/>
              <a:t>rd</a:t>
            </a:r>
            <a:r>
              <a:rPr lang="en-US" dirty="0"/>
              <a:t> edition, Witten, Frank and Hall, 2011</a:t>
            </a:r>
          </a:p>
          <a:p>
            <a:r>
              <a:rPr lang="en-US" dirty="0"/>
              <a:t>R -- </a:t>
            </a:r>
            <a:r>
              <a:rPr lang="en-US" dirty="0">
                <a:hlinkClick r:id="rId3"/>
              </a:rPr>
              <a:t>https://www.r-project.org/</a:t>
            </a:r>
            <a:r>
              <a:rPr lang="en-US" dirty="0"/>
              <a:t> -- R has many machine learning libraries and tools. They have a machine learning and statistical learning “Task View” page which much of what is available in R (including an R interface to the Weka package) </a:t>
            </a:r>
            <a:r>
              <a:rPr lang="mr-IN" dirty="0"/>
              <a:t>–</a:t>
            </a:r>
            <a:r>
              <a:rPr lang="en-US" dirty="0"/>
              <a:t> packages </a:t>
            </a:r>
            <a:r>
              <a:rPr lang="en-US" dirty="0" err="1"/>
              <a:t>mlr</a:t>
            </a:r>
            <a:r>
              <a:rPr lang="en-US" dirty="0"/>
              <a:t> and caret are wrappers for calling multiple machine learning algorithms</a:t>
            </a:r>
          </a:p>
          <a:p>
            <a:r>
              <a:rPr lang="en-US" dirty="0"/>
              <a:t>Python -- </a:t>
            </a:r>
            <a:r>
              <a:rPr lang="en-US" dirty="0">
                <a:hlinkClick r:id="rId4"/>
              </a:rPr>
              <a:t>https://www.python.org/</a:t>
            </a:r>
            <a:r>
              <a:rPr lang="en-US" dirty="0"/>
              <a:t> -- if you want to go even further down the programming line – many numerical and scientific libraries – see e.g. </a:t>
            </a:r>
            <a:r>
              <a:rPr lang="en-US" dirty="0">
                <a:hlinkClick r:id="rId5"/>
              </a:rPr>
              <a:t>http://www.southampton.ac.uk/~fangohr/training/python/pdfs/Python-for-Computational-Science-and-Engineering.pdf</a:t>
            </a:r>
            <a:r>
              <a:rPr lang="en-US" dirty="0"/>
              <a:t> to get started</a:t>
            </a:r>
          </a:p>
        </p:txBody>
      </p:sp>
    </p:spTree>
    <p:extLst>
      <p:ext uri="{BB962C8B-B14F-4D97-AF65-F5344CB8AC3E}">
        <p14:creationId xmlns:p14="http://schemas.microsoft.com/office/powerpoint/2010/main" val="199112106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682735"/>
          </a:xfrm>
        </p:spPr>
        <p:txBody>
          <a:bodyPr>
            <a:normAutofit/>
          </a:bodyPr>
          <a:lstStyle/>
          <a:p>
            <a:r>
              <a:rPr lang="en-US" dirty="0"/>
              <a:t>Next Lecture - Monday</a:t>
            </a:r>
            <a:br>
              <a:rPr lang="en-US" dirty="0"/>
            </a:br>
            <a:r>
              <a:rPr lang="en-US" dirty="0"/>
              <a:t>Dr. Pletcher</a:t>
            </a:r>
            <a:br>
              <a:rPr lang="en-US" dirty="0"/>
            </a:br>
            <a:r>
              <a:rPr lang="en-US" dirty="0"/>
              <a:t>“Digital Health”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2699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Biostat202">
      <a:dk1>
        <a:srgbClr val="000000"/>
      </a:dk1>
      <a:lt1>
        <a:srgbClr val="FFE1AD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7396F264-0114-7B4F-B46D-B8A4265656A2}" vid="{B90AB17B-02C1-A046-9BFA-5EFDF31620A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ornak1</Template>
  <TotalTime>3338</TotalTime>
  <Words>3463</Words>
  <Application>Microsoft Macintosh PowerPoint</Application>
  <PresentationFormat>On-screen Show (4:3)</PresentationFormat>
  <Paragraphs>419</Paragraphs>
  <Slides>9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6</vt:i4>
      </vt:variant>
    </vt:vector>
  </HeadingPairs>
  <TitlesOfParts>
    <vt:vector size="105" baseType="lpstr">
      <vt:lpstr>ＭＳ Ｐゴシック</vt:lpstr>
      <vt:lpstr>Arial</vt:lpstr>
      <vt:lpstr>Calibri</vt:lpstr>
      <vt:lpstr>Courier New</vt:lpstr>
      <vt:lpstr>Mangal</vt:lpstr>
      <vt:lpstr>Times New Roman</vt:lpstr>
      <vt:lpstr>Wingdings</vt:lpstr>
      <vt:lpstr>Office Theme</vt:lpstr>
      <vt:lpstr>Equation</vt:lpstr>
      <vt:lpstr>Biostat 202: Opportunities and Challenges of “Big Data”: Machine Learning 4:  Clustering and Data Reduction</vt:lpstr>
      <vt:lpstr>Overview</vt:lpstr>
      <vt:lpstr>Supervised vs. unsupervised</vt:lpstr>
      <vt:lpstr>Supervised vs. unsupervised</vt:lpstr>
      <vt:lpstr>Supervised vs unsupervised</vt:lpstr>
      <vt:lpstr>Clustering</vt:lpstr>
      <vt:lpstr>Clustering problems</vt:lpstr>
      <vt:lpstr>2D Clustering example</vt:lpstr>
      <vt:lpstr>2D clustering example</vt:lpstr>
      <vt:lpstr>Cluster Analysis (Data Segmentation)</vt:lpstr>
      <vt:lpstr>2D clustering example</vt:lpstr>
      <vt:lpstr>Cluster Analysis (Data Segmentation)</vt:lpstr>
      <vt:lpstr>Measures of similarity/dissimilarity</vt:lpstr>
      <vt:lpstr>Measures of similarity/dissimilarity</vt:lpstr>
      <vt:lpstr>K-means clustering</vt:lpstr>
      <vt:lpstr>K-means clustering overview</vt:lpstr>
      <vt:lpstr>K-means algorithm</vt:lpstr>
      <vt:lpstr>K-means algorithm</vt:lpstr>
      <vt:lpstr>K-means algorithm</vt:lpstr>
      <vt:lpstr>K-means BP Modeler simulated example</vt:lpstr>
      <vt:lpstr>K-means BP Modeler simulated example</vt:lpstr>
      <vt:lpstr>K-means BP Modeler simulated example</vt:lpstr>
      <vt:lpstr>K-means Node</vt:lpstr>
      <vt:lpstr>K-means results</vt:lpstr>
      <vt:lpstr>K-means example</vt:lpstr>
      <vt:lpstr>K-means example</vt:lpstr>
      <vt:lpstr>K-means example</vt:lpstr>
      <vt:lpstr>K-means example</vt:lpstr>
      <vt:lpstr>K-means example</vt:lpstr>
      <vt:lpstr>K-means example</vt:lpstr>
      <vt:lpstr>K-means clustering</vt:lpstr>
      <vt:lpstr>Other Clustering Algorithms in IBM Modeler (in brief)</vt:lpstr>
      <vt:lpstr>Two Step</vt:lpstr>
      <vt:lpstr>Auto-Cluster</vt:lpstr>
      <vt:lpstr>Data Reduction Methods</vt:lpstr>
      <vt:lpstr>Principle components analysis (PCA)</vt:lpstr>
      <vt:lpstr>PCA</vt:lpstr>
      <vt:lpstr>PowerPoint Presentation</vt:lpstr>
      <vt:lpstr>2D illustration</vt:lpstr>
      <vt:lpstr>2D illustration</vt:lpstr>
      <vt:lpstr>2D illustration</vt:lpstr>
      <vt:lpstr>2D illustration</vt:lpstr>
      <vt:lpstr>2D illustration</vt:lpstr>
      <vt:lpstr>PCA example – knee shape</vt:lpstr>
      <vt:lpstr>PCA example – knee shape</vt:lpstr>
      <vt:lpstr>PCA illustration – knee shape</vt:lpstr>
      <vt:lpstr>PowerPoint Presentation</vt:lpstr>
      <vt:lpstr>PCA in Modeler</vt:lpstr>
      <vt:lpstr>PCA in Modeler</vt:lpstr>
      <vt:lpstr>PCA in Modeler</vt:lpstr>
      <vt:lpstr>Choosing a Machine Learning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r own quick guide</vt:lpstr>
      <vt:lpstr>Ensemble Methods</vt:lpstr>
      <vt:lpstr>Bagging</vt:lpstr>
      <vt:lpstr>Random Forests in Modeler</vt:lpstr>
      <vt:lpstr>Partition Node</vt:lpstr>
      <vt:lpstr>Random Trees Node</vt:lpstr>
      <vt:lpstr>Golden Nugget</vt:lpstr>
      <vt:lpstr>Analysis Node</vt:lpstr>
      <vt:lpstr>Boosting</vt:lpstr>
      <vt:lpstr>Stacking</vt:lpstr>
      <vt:lpstr>First, Discriminant Analysis</vt:lpstr>
      <vt:lpstr>Linear discriminant analysis (LDA)</vt:lpstr>
      <vt:lpstr>Discriminant analysis</vt:lpstr>
      <vt:lpstr>Discriminant analysis</vt:lpstr>
      <vt:lpstr>Linear Discriminant Analysis in Modeler</vt:lpstr>
      <vt:lpstr>Partition Node</vt:lpstr>
      <vt:lpstr>LDA Node</vt:lpstr>
      <vt:lpstr>LDA Node</vt:lpstr>
      <vt:lpstr>Golden Nugget</vt:lpstr>
      <vt:lpstr>Golden Nugget</vt:lpstr>
      <vt:lpstr>Analysis Node</vt:lpstr>
      <vt:lpstr>Neural networks (neural nets)</vt:lpstr>
      <vt:lpstr>Neural networks (neural nets)</vt:lpstr>
      <vt:lpstr>Bayesian Networks (Bayes Nets)</vt:lpstr>
      <vt:lpstr>Bayesian Networks</vt:lpstr>
      <vt:lpstr>Components of Bayes Nets</vt:lpstr>
      <vt:lpstr>Small illustration</vt:lpstr>
      <vt:lpstr>Small illustration</vt:lpstr>
      <vt:lpstr>Conditional independence</vt:lpstr>
      <vt:lpstr>Learning Bayes Nets</vt:lpstr>
      <vt:lpstr>Example Multiple Sclerosis – variable set</vt:lpstr>
      <vt:lpstr>Fitted Bayes’ Net</vt:lpstr>
      <vt:lpstr>Glu Effect on NAA GM</vt:lpstr>
      <vt:lpstr>Glu Effect on NAA GM</vt:lpstr>
      <vt:lpstr>Glu Effect on NAA GM</vt:lpstr>
      <vt:lpstr>Glu Effect on NAA GM</vt:lpstr>
      <vt:lpstr>Bayesian networks</vt:lpstr>
      <vt:lpstr>Machine Learning Computational Tools</vt:lpstr>
      <vt:lpstr>Next Lecture - Monday Dr. Pletcher “Digital Health” </vt:lpstr>
    </vt:vector>
  </TitlesOfParts>
  <LinksUpToDate>false</LinksUpToDate>
  <SharedDoc>false</SharedDoc>
  <HyperlinkBase/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Kornak</dc:creator>
  <cp:lastModifiedBy/>
  <cp:revision>115</cp:revision>
  <dcterms:created xsi:type="dcterms:W3CDTF">2016-07-20T10:16:15Z</dcterms:created>
  <dcterms:modified xsi:type="dcterms:W3CDTF">2018-08-21T18:04:17Z</dcterms:modified>
</cp:coreProperties>
</file>